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77083A" w14:textId="2D3C4C82" w:rsidR="001E6A40" w:rsidRPr="00547F3F" w:rsidRDefault="00547F3F" w:rsidP="001E6A40">
      <w:pPr>
        <w:pStyle w:val="BBAuthorName"/>
        <w:spacing w:after="0" w:line="360" w:lineRule="auto"/>
        <w:rPr>
          <w:rFonts w:ascii="Times New Roman" w:eastAsiaTheme="minorEastAsia" w:hAnsi="Times New Roman"/>
          <w:b/>
          <w:i w:val="0"/>
          <w:kern w:val="2"/>
          <w:szCs w:val="24"/>
          <w:lang w:eastAsia="zh-CN"/>
        </w:rPr>
      </w:pPr>
      <w:r w:rsidRPr="00547F3F">
        <w:rPr>
          <w:rFonts w:ascii="Times New Roman" w:eastAsiaTheme="minorEastAsia" w:hAnsi="Times New Roman"/>
          <w:b/>
          <w:i w:val="0"/>
          <w:kern w:val="2"/>
          <w:szCs w:val="24"/>
          <w:lang w:eastAsia="zh-CN"/>
        </w:rPr>
        <w:t>Soybean-derived blue photoluminescent carbon dots</w:t>
      </w:r>
      <w:r w:rsidR="001E6A40" w:rsidRPr="00547F3F">
        <w:rPr>
          <w:rFonts w:ascii="Times New Roman" w:eastAsiaTheme="minorEastAsia" w:hAnsi="Times New Roman"/>
          <w:b/>
          <w:i w:val="0"/>
          <w:kern w:val="2"/>
          <w:szCs w:val="24"/>
          <w:lang w:eastAsia="zh-CN"/>
        </w:rPr>
        <w:t xml:space="preserve"> </w:t>
      </w:r>
    </w:p>
    <w:p w14:paraId="5265B520" w14:textId="77777777" w:rsidR="00547F3F" w:rsidRDefault="00547F3F" w:rsidP="001E6A40">
      <w:pPr>
        <w:pStyle w:val="BBAuthorName"/>
        <w:spacing w:after="0" w:line="360" w:lineRule="auto"/>
        <w:rPr>
          <w:rFonts w:ascii="Times New Roman" w:hAnsi="Times New Roman"/>
          <w:szCs w:val="24"/>
        </w:rPr>
      </w:pPr>
    </w:p>
    <w:p w14:paraId="0F835A09" w14:textId="278A871F" w:rsidR="001E6A40" w:rsidRPr="00267862" w:rsidRDefault="001E6A40" w:rsidP="001E6A40">
      <w:pPr>
        <w:pStyle w:val="BBAuthorName"/>
        <w:spacing w:after="0"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Shanshan Wang</w:t>
      </w:r>
      <w:r w:rsidRPr="002F042C">
        <w:rPr>
          <w:rFonts w:ascii="Times New Roman" w:hAnsi="Times New Roman"/>
          <w:szCs w:val="24"/>
          <w:vertAlign w:val="superscript"/>
        </w:rPr>
        <w:t xml:space="preserve"> </w:t>
      </w:r>
      <w:proofErr w:type="spellStart"/>
      <w:proofErr w:type="gramStart"/>
      <w:r w:rsidRPr="00185E66">
        <w:rPr>
          <w:rFonts w:ascii="Times New Roman" w:hAnsi="Times New Roman"/>
          <w:szCs w:val="24"/>
          <w:vertAlign w:val="superscript"/>
        </w:rPr>
        <w:t>a</w:t>
      </w:r>
      <w:r w:rsidR="00547F3F">
        <w:rPr>
          <w:rFonts w:ascii="Times New Roman" w:hAnsi="Times New Roman"/>
          <w:szCs w:val="24"/>
          <w:vertAlign w:val="superscript"/>
        </w:rPr>
        <w:t>,b</w:t>
      </w:r>
      <w:proofErr w:type="spellEnd"/>
      <w:proofErr w:type="gramEnd"/>
      <w:r>
        <w:rPr>
          <w:rFonts w:ascii="Times New Roman" w:hAnsi="Times New Roman"/>
          <w:szCs w:val="24"/>
        </w:rPr>
        <w:t xml:space="preserve">, </w:t>
      </w:r>
      <w:r w:rsidRPr="00185E66">
        <w:rPr>
          <w:rFonts w:ascii="Times New Roman" w:hAnsi="Times New Roman"/>
          <w:szCs w:val="24"/>
        </w:rPr>
        <w:t xml:space="preserve">Wei Sun </w:t>
      </w:r>
      <w:r>
        <w:rPr>
          <w:rFonts w:ascii="Times New Roman" w:hAnsi="Times New Roman"/>
          <w:szCs w:val="24"/>
          <w:vertAlign w:val="superscript"/>
        </w:rPr>
        <w:t>c</w:t>
      </w:r>
      <w:r w:rsidRPr="002F042C">
        <w:rPr>
          <w:rFonts w:ascii="Times New Roman" w:hAnsi="Times New Roman"/>
          <w:szCs w:val="24"/>
        </w:rPr>
        <w:t>,</w:t>
      </w:r>
      <w:r w:rsidRPr="00185E66">
        <w:rPr>
          <w:rFonts w:ascii="Times New Roman" w:hAnsi="Times New Roman"/>
          <w:szCs w:val="24"/>
        </w:rPr>
        <w:t xml:space="preserve"> </w:t>
      </w:r>
      <w:proofErr w:type="spellStart"/>
      <w:r>
        <w:rPr>
          <w:rFonts w:ascii="Times New Roman" w:hAnsi="Times New Roman"/>
          <w:szCs w:val="24"/>
        </w:rPr>
        <w:t>Dong</w:t>
      </w:r>
      <w:r w:rsidR="00F342BA">
        <w:rPr>
          <w:rFonts w:ascii="Times New Roman" w:hAnsi="Times New Roman"/>
          <w:szCs w:val="24"/>
        </w:rPr>
        <w:t>-</w:t>
      </w:r>
      <w:r>
        <w:rPr>
          <w:rFonts w:ascii="Times New Roman" w:hAnsi="Times New Roman"/>
          <w:szCs w:val="24"/>
        </w:rPr>
        <w:t>sheng</w:t>
      </w:r>
      <w:proofErr w:type="spellEnd"/>
      <w:r>
        <w:rPr>
          <w:rFonts w:ascii="Times New Roman" w:hAnsi="Times New Roman"/>
          <w:szCs w:val="24"/>
        </w:rPr>
        <w:t xml:space="preserve"> Yang</w:t>
      </w:r>
      <w:r w:rsidRPr="002F042C">
        <w:rPr>
          <w:rFonts w:ascii="Times New Roman" w:hAnsi="Times New Roman"/>
          <w:szCs w:val="24"/>
          <w:vertAlign w:val="superscript"/>
        </w:rPr>
        <w:t xml:space="preserve"> </w:t>
      </w:r>
      <w:r>
        <w:rPr>
          <w:rFonts w:ascii="Times New Roman" w:hAnsi="Times New Roman"/>
          <w:szCs w:val="24"/>
          <w:vertAlign w:val="superscript"/>
        </w:rPr>
        <w:t>a</w:t>
      </w:r>
      <w:r w:rsidRPr="00185E66">
        <w:rPr>
          <w:rFonts w:ascii="Times New Roman" w:hAnsi="Times New Roman"/>
          <w:szCs w:val="24"/>
          <w:vertAlign w:val="superscript"/>
        </w:rPr>
        <w:t xml:space="preserve"> </w:t>
      </w:r>
      <w:r w:rsidRPr="00185E66">
        <w:rPr>
          <w:rFonts w:ascii="Times New Roman" w:hAnsi="Times New Roman"/>
          <w:szCs w:val="24"/>
        </w:rPr>
        <w:t>*</w:t>
      </w:r>
      <w:r>
        <w:rPr>
          <w:rFonts w:ascii="Times New Roman" w:hAnsi="Times New Roman"/>
          <w:szCs w:val="24"/>
        </w:rPr>
        <w:t xml:space="preserve"> </w:t>
      </w:r>
      <w:r w:rsidRPr="00185E66">
        <w:rPr>
          <w:rFonts w:ascii="Times New Roman" w:hAnsi="Times New Roman"/>
          <w:szCs w:val="24"/>
        </w:rPr>
        <w:t>and Fuqian Yang</w:t>
      </w:r>
      <w:r w:rsidRPr="00185E66">
        <w:rPr>
          <w:rFonts w:ascii="Times New Roman" w:hAnsi="Times New Roman"/>
          <w:szCs w:val="24"/>
          <w:vertAlign w:val="superscript"/>
        </w:rPr>
        <w:t xml:space="preserve"> </w:t>
      </w:r>
      <w:r>
        <w:rPr>
          <w:rFonts w:ascii="Times New Roman" w:hAnsi="Times New Roman"/>
          <w:szCs w:val="24"/>
          <w:vertAlign w:val="superscript"/>
        </w:rPr>
        <w:t>b</w:t>
      </w:r>
      <w:r w:rsidRPr="00185E66">
        <w:rPr>
          <w:rFonts w:ascii="Times New Roman" w:hAnsi="Times New Roman"/>
          <w:szCs w:val="24"/>
        </w:rPr>
        <w:t>*</w:t>
      </w:r>
    </w:p>
    <w:p w14:paraId="3D21D141" w14:textId="77777777" w:rsidR="001E6A40" w:rsidRPr="00185E66" w:rsidRDefault="001E6A40" w:rsidP="001E6A40">
      <w:pPr>
        <w:pStyle w:val="BCAuthorAddress"/>
        <w:spacing w:after="0"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  <w:vertAlign w:val="superscript"/>
        </w:rPr>
        <w:t>a</w:t>
      </w:r>
      <w:r w:rsidRPr="00185E66">
        <w:rPr>
          <w:rFonts w:ascii="Times New Roman" w:hAnsi="Times New Roman"/>
          <w:szCs w:val="24"/>
          <w:vertAlign w:val="superscript"/>
        </w:rPr>
        <w:t xml:space="preserve"> </w:t>
      </w:r>
      <w:r>
        <w:rPr>
          <w:rFonts w:ascii="Times New Roman" w:hAnsi="Times New Roman"/>
          <w:szCs w:val="24"/>
        </w:rPr>
        <w:t>Department of Chemistry</w:t>
      </w:r>
    </w:p>
    <w:p w14:paraId="5565771D" w14:textId="77777777" w:rsidR="001E6A40" w:rsidRPr="00267862" w:rsidRDefault="001E6A40" w:rsidP="001E6A40">
      <w:pPr>
        <w:spacing w:line="36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185E66">
        <w:rPr>
          <w:rFonts w:ascii="Times New Roman" w:eastAsia="SimSun" w:hAnsi="Times New Roman" w:cs="Times New Roman"/>
          <w:sz w:val="24"/>
          <w:szCs w:val="24"/>
        </w:rPr>
        <w:t>University of Kentucky, Lexington, KY 40506, United States</w:t>
      </w:r>
    </w:p>
    <w:p w14:paraId="30977ED5" w14:textId="77777777" w:rsidR="001E6A40" w:rsidRPr="00185E66" w:rsidRDefault="001E6A40" w:rsidP="001E6A40">
      <w:pPr>
        <w:pStyle w:val="BCAuthorAddress"/>
        <w:spacing w:after="0"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  <w:vertAlign w:val="superscript"/>
        </w:rPr>
        <w:t>b</w:t>
      </w:r>
      <w:r w:rsidRPr="00185E66">
        <w:rPr>
          <w:rFonts w:ascii="Times New Roman" w:hAnsi="Times New Roman"/>
          <w:szCs w:val="24"/>
          <w:vertAlign w:val="superscript"/>
        </w:rPr>
        <w:t xml:space="preserve"> </w:t>
      </w:r>
      <w:r w:rsidRPr="00185E66">
        <w:rPr>
          <w:rFonts w:ascii="Times New Roman" w:hAnsi="Times New Roman"/>
          <w:szCs w:val="24"/>
        </w:rPr>
        <w:t>Materials Program, Department of Chemical and Materials Engineering</w:t>
      </w:r>
    </w:p>
    <w:p w14:paraId="3EE98F6A" w14:textId="77777777" w:rsidR="001E6A40" w:rsidRPr="008749C8" w:rsidRDefault="001E6A40" w:rsidP="001E6A40">
      <w:pPr>
        <w:spacing w:line="36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185E66">
        <w:rPr>
          <w:rFonts w:ascii="Times New Roman" w:eastAsia="SimSun" w:hAnsi="Times New Roman" w:cs="Times New Roman"/>
          <w:sz w:val="24"/>
          <w:szCs w:val="24"/>
        </w:rPr>
        <w:t>University of Kentucky, Lexington, KY 40506, United States</w:t>
      </w:r>
    </w:p>
    <w:p w14:paraId="212FADC7" w14:textId="77777777" w:rsidR="001E6A40" w:rsidRPr="00185E66" w:rsidRDefault="001E6A40" w:rsidP="001E6A40">
      <w:pPr>
        <w:pStyle w:val="BCAuthorAddress"/>
        <w:spacing w:after="0" w:line="360" w:lineRule="auto"/>
        <w:rPr>
          <w:rFonts w:ascii="Times New Roman" w:hAnsi="Times New Roman"/>
          <w:szCs w:val="24"/>
          <w:lang w:eastAsia="zh-CN"/>
        </w:rPr>
      </w:pPr>
      <w:r>
        <w:rPr>
          <w:rFonts w:ascii="Times New Roman" w:hAnsi="Times New Roman"/>
          <w:szCs w:val="24"/>
          <w:vertAlign w:val="superscript"/>
          <w:lang w:eastAsia="zh-CN"/>
        </w:rPr>
        <w:t>c</w:t>
      </w:r>
      <w:r w:rsidRPr="00185E66">
        <w:rPr>
          <w:rFonts w:ascii="Times New Roman" w:hAnsi="Times New Roman"/>
          <w:szCs w:val="24"/>
          <w:vertAlign w:val="superscript"/>
          <w:lang w:eastAsia="zh-CN"/>
        </w:rPr>
        <w:t xml:space="preserve"> </w:t>
      </w:r>
      <w:r w:rsidRPr="00185E66">
        <w:rPr>
          <w:rFonts w:ascii="Times New Roman" w:hAnsi="Times New Roman"/>
          <w:szCs w:val="24"/>
          <w:lang w:eastAsia="zh-CN"/>
        </w:rPr>
        <w:t xml:space="preserve">College of Chemistry, Chemical Engineering and Environmental Engineering, </w:t>
      </w:r>
    </w:p>
    <w:p w14:paraId="3D2A5DB8" w14:textId="77777777" w:rsidR="001E6A40" w:rsidRPr="00185E66" w:rsidRDefault="001E6A40" w:rsidP="001E6A40">
      <w:pPr>
        <w:pStyle w:val="BCAuthorAddress"/>
        <w:spacing w:after="0" w:line="360" w:lineRule="auto"/>
        <w:rPr>
          <w:rFonts w:ascii="Times New Roman" w:hAnsi="Times New Roman"/>
          <w:szCs w:val="24"/>
          <w:lang w:eastAsia="zh-CN"/>
        </w:rPr>
      </w:pPr>
      <w:r w:rsidRPr="00185E66">
        <w:rPr>
          <w:rFonts w:ascii="Times New Roman" w:hAnsi="Times New Roman"/>
          <w:szCs w:val="24"/>
          <w:lang w:eastAsia="zh-CN"/>
        </w:rPr>
        <w:t xml:space="preserve">Liaoning </w:t>
      </w:r>
      <w:proofErr w:type="spellStart"/>
      <w:r w:rsidRPr="00185E66">
        <w:rPr>
          <w:rFonts w:ascii="Times New Roman" w:hAnsi="Times New Roman"/>
          <w:szCs w:val="24"/>
          <w:lang w:eastAsia="zh-CN"/>
        </w:rPr>
        <w:t>Shihua</w:t>
      </w:r>
      <w:proofErr w:type="spellEnd"/>
      <w:r w:rsidRPr="00185E66">
        <w:rPr>
          <w:rFonts w:ascii="Times New Roman" w:hAnsi="Times New Roman"/>
          <w:szCs w:val="24"/>
          <w:lang w:eastAsia="zh-CN"/>
        </w:rPr>
        <w:t xml:space="preserve"> University, Fushun, Liaoning, 113001, China</w:t>
      </w:r>
    </w:p>
    <w:p w14:paraId="046F389D" w14:textId="77777777" w:rsidR="003D1299" w:rsidRPr="00FB3C31" w:rsidRDefault="003D1299">
      <w:pPr>
        <w:rPr>
          <w:rFonts w:ascii="Times New Roman" w:hAnsi="Times New Roman" w:cs="Times New Roman"/>
          <w:b/>
          <w:sz w:val="24"/>
          <w:szCs w:val="24"/>
        </w:rPr>
      </w:pPr>
    </w:p>
    <w:p w14:paraId="64460144" w14:textId="07D2641C" w:rsidR="00BE4494" w:rsidRPr="00A729AC" w:rsidRDefault="00BE4494" w:rsidP="00BE4494">
      <w:pPr>
        <w:rPr>
          <w:rFonts w:ascii="Times New Roman" w:hAnsi="Times New Roman" w:cs="Times New Roman"/>
          <w:sz w:val="24"/>
          <w:szCs w:val="24"/>
        </w:rPr>
      </w:pPr>
      <w:r w:rsidRPr="00FB3C31">
        <w:rPr>
          <w:rFonts w:ascii="Times New Roman" w:hAnsi="Times New Roman" w:cs="Times New Roman"/>
          <w:b/>
          <w:sz w:val="24"/>
          <w:szCs w:val="24"/>
        </w:rPr>
        <w:t>Figure S1</w:t>
      </w:r>
      <w:r w:rsidRPr="00A729AC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A729AC">
        <w:rPr>
          <w:rFonts w:ascii="Times New Roman" w:hAnsi="Times New Roman" w:cs="Times New Roman"/>
          <w:sz w:val="24"/>
          <w:szCs w:val="24"/>
        </w:rPr>
        <w:t xml:space="preserve">EDX spectrum </w:t>
      </w:r>
      <w:r w:rsidRPr="00A729AC">
        <w:rPr>
          <w:rFonts w:ascii="Times New Roman" w:hAnsi="Times New Roman" w:cs="Times New Roman" w:hint="eastAsia"/>
          <w:sz w:val="24"/>
          <w:szCs w:val="24"/>
        </w:rPr>
        <w:t>of</w:t>
      </w:r>
      <w:r w:rsidRPr="00A729AC">
        <w:rPr>
          <w:rFonts w:ascii="Times New Roman" w:hAnsi="Times New Roman" w:cs="Times New Roman"/>
          <w:sz w:val="24"/>
          <w:szCs w:val="24"/>
        </w:rPr>
        <w:t xml:space="preserve"> </w:t>
      </w:r>
      <w:r w:rsidRPr="00A729AC">
        <w:rPr>
          <w:rFonts w:ascii="Times New Roman" w:hAnsi="Times New Roman" w:cs="Times New Roman" w:hint="eastAsia"/>
          <w:sz w:val="24"/>
          <w:szCs w:val="24"/>
        </w:rPr>
        <w:t>HTC-CDs</w:t>
      </w:r>
      <w:r w:rsidRPr="00A729AC">
        <w:rPr>
          <w:rFonts w:ascii="Times New Roman" w:hAnsi="Times New Roman" w:cs="Times New Roman"/>
          <w:sz w:val="24"/>
          <w:szCs w:val="24"/>
        </w:rPr>
        <w:t>.</w:t>
      </w:r>
    </w:p>
    <w:p w14:paraId="40F0785B" w14:textId="2ED7D8DA" w:rsidR="00BE4494" w:rsidRPr="00A729AC" w:rsidRDefault="00051DA2">
      <w:pPr>
        <w:rPr>
          <w:rFonts w:ascii="Times New Roman" w:hAnsi="Times New Roman" w:cs="Times New Roman"/>
          <w:sz w:val="24"/>
          <w:szCs w:val="24"/>
        </w:rPr>
      </w:pPr>
      <w:r w:rsidRPr="00A729AC">
        <w:rPr>
          <w:rFonts w:ascii="Times New Roman" w:hAnsi="Times New Roman" w:cs="Times New Roman" w:hint="eastAsia"/>
          <w:b/>
          <w:sz w:val="24"/>
          <w:szCs w:val="24"/>
        </w:rPr>
        <w:t>Figure</w:t>
      </w:r>
      <w:r w:rsidRPr="00A729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729AC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Pr="00A729AC">
        <w:rPr>
          <w:rFonts w:ascii="Times New Roman" w:hAnsi="Times New Roman" w:cs="Times New Roman"/>
          <w:b/>
          <w:sz w:val="24"/>
          <w:szCs w:val="24"/>
        </w:rPr>
        <w:t>2</w:t>
      </w:r>
      <w:r w:rsidRPr="00A729AC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A729A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A729AC">
        <w:rPr>
          <w:rFonts w:ascii="Times New Roman" w:hAnsi="Times New Roman" w:cs="Times New Roman"/>
          <w:sz w:val="24"/>
          <w:szCs w:val="24"/>
        </w:rPr>
        <w:t xml:space="preserve"> XPS survey spectra of LA-CDs-x%</w:t>
      </w:r>
      <w:r w:rsidRPr="00A729AC">
        <w:rPr>
          <w:rFonts w:ascii="Times New Roman" w:hAnsi="Times New Roman" w:cs="Times New Roman" w:hint="eastAsia"/>
          <w:sz w:val="24"/>
          <w:szCs w:val="24"/>
        </w:rPr>
        <w:t>.</w:t>
      </w:r>
    </w:p>
    <w:p w14:paraId="09070918" w14:textId="15F42DB0" w:rsidR="004D11DD" w:rsidRPr="00A729AC" w:rsidRDefault="004D11DD">
      <w:pPr>
        <w:rPr>
          <w:rFonts w:ascii="Times New Roman" w:eastAsia="SimSun" w:hAnsi="Times New Roman" w:cs="Times New Roman"/>
          <w:kern w:val="2"/>
          <w:sz w:val="24"/>
          <w:szCs w:val="24"/>
        </w:rPr>
      </w:pPr>
      <w:r w:rsidRPr="00A729AC">
        <w:rPr>
          <w:rFonts w:ascii="Times New Roman" w:hAnsi="Times New Roman" w:cs="Times New Roman"/>
          <w:b/>
          <w:sz w:val="24"/>
          <w:szCs w:val="24"/>
        </w:rPr>
        <w:t>Figure</w:t>
      </w:r>
      <w:r w:rsidRPr="00FB3C31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4639CC" w:rsidRPr="00FB3C31">
        <w:rPr>
          <w:rFonts w:ascii="Times New Roman" w:hAnsi="Times New Roman" w:cs="Times New Roman"/>
          <w:b/>
          <w:sz w:val="24"/>
          <w:szCs w:val="24"/>
        </w:rPr>
        <w:t>3</w:t>
      </w:r>
      <w:r w:rsidR="00C2487B" w:rsidRPr="00FB3C31">
        <w:rPr>
          <w:rFonts w:ascii="Times New Roman" w:hAnsi="Times New Roman" w:cs="Times New Roman"/>
          <w:b/>
          <w:sz w:val="24"/>
          <w:szCs w:val="24"/>
        </w:rPr>
        <w:t>.</w:t>
      </w:r>
      <w:r w:rsidRPr="00A729AC">
        <w:rPr>
          <w:rFonts w:ascii="Times New Roman" w:hAnsi="Times New Roman" w:cs="Times New Roman"/>
          <w:sz w:val="24"/>
          <w:szCs w:val="24"/>
        </w:rPr>
        <w:t xml:space="preserve"> </w:t>
      </w:r>
      <w:r w:rsidRPr="00A729AC">
        <w:t xml:space="preserve"> </w:t>
      </w:r>
      <w:r w:rsidRPr="00A729AC">
        <w:rPr>
          <w:rFonts w:ascii="Times New Roman" w:hAnsi="Times New Roman" w:cs="Times New Roman"/>
          <w:kern w:val="2"/>
          <w:sz w:val="24"/>
          <w:szCs w:val="24"/>
        </w:rPr>
        <w:t>Deconvoluted high resolution spectra</w:t>
      </w:r>
      <w:r w:rsidRPr="00A729AC">
        <w:rPr>
          <w:rFonts w:ascii="Times New Roman" w:hAnsi="Times New Roman" w:cs="Times New Roman"/>
          <w:sz w:val="24"/>
          <w:szCs w:val="24"/>
        </w:rPr>
        <w:t xml:space="preserve"> of N1s: (a) LA-CDs-5%, (b) LA-CDs-10% NH</w:t>
      </w:r>
      <w:r w:rsidRPr="00A729A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729AC">
        <w:rPr>
          <w:rFonts w:ascii="Times New Roman" w:hAnsi="Times New Roman" w:cs="Times New Roman"/>
          <w:sz w:val="24"/>
          <w:szCs w:val="24"/>
        </w:rPr>
        <w:t>OH, (c) LA-CDs-15%, (d) LA-CDs-20%, and (e) LA-CDs-30%; (</w:t>
      </w:r>
      <w:r w:rsidRPr="00A729AC">
        <w:rPr>
          <w:rFonts w:ascii="Times New Roman" w:hAnsi="Times New Roman" w:cs="Times New Roman" w:hint="eastAsia"/>
          <w:sz w:val="24"/>
          <w:szCs w:val="24"/>
        </w:rPr>
        <w:t>f</w:t>
      </w:r>
      <w:r w:rsidRPr="00A729AC">
        <w:rPr>
          <w:rFonts w:ascii="Times New Roman" w:hAnsi="Times New Roman" w:cs="Times New Roman"/>
          <w:sz w:val="24"/>
          <w:szCs w:val="24"/>
        </w:rPr>
        <w:t xml:space="preserve">) </w:t>
      </w:r>
      <w:r w:rsidRPr="00A729AC">
        <w:rPr>
          <w:rFonts w:ascii="Times New Roman" w:eastAsia="SimSun" w:hAnsi="Times New Roman" w:cs="Times New Roman"/>
          <w:kern w:val="2"/>
          <w:sz w:val="24"/>
          <w:szCs w:val="24"/>
        </w:rPr>
        <w:t>FT-IR spectra of LA-CDs-x%.</w:t>
      </w:r>
    </w:p>
    <w:p w14:paraId="71E2D48D" w14:textId="5C91F357" w:rsidR="004639CC" w:rsidRPr="00A729AC" w:rsidRDefault="004639CC" w:rsidP="004639CC">
      <w:pPr>
        <w:rPr>
          <w:rFonts w:ascii="Times New Roman" w:hAnsi="Times New Roman" w:cs="Times New Roman"/>
          <w:sz w:val="24"/>
          <w:szCs w:val="24"/>
        </w:rPr>
      </w:pPr>
      <w:r w:rsidRPr="00A729AC">
        <w:rPr>
          <w:rFonts w:ascii="Times New Roman" w:hAnsi="Times New Roman" w:cs="Times New Roman"/>
          <w:b/>
          <w:sz w:val="24"/>
          <w:szCs w:val="24"/>
        </w:rPr>
        <w:t>Figure S4.</w:t>
      </w:r>
      <w:r w:rsidRPr="00A729AC">
        <w:rPr>
          <w:rFonts w:ascii="Times New Roman" w:hAnsi="Times New Roman" w:cs="Times New Roman"/>
          <w:sz w:val="24"/>
          <w:szCs w:val="24"/>
        </w:rPr>
        <w:t xml:space="preserve"> PL spectra of LA-CDs-x%: (a) x=5, (b) x=10, (c) x=15, (d) x=20, and (e) x=30; </w:t>
      </w:r>
      <w:r w:rsidRPr="00A729AC">
        <w:rPr>
          <w:rFonts w:ascii="Times New Roman" w:hAnsi="Times New Roman" w:cs="Times New Roman" w:hint="eastAsia"/>
          <w:sz w:val="24"/>
          <w:szCs w:val="24"/>
        </w:rPr>
        <w:t>(</w:t>
      </w:r>
      <w:r w:rsidRPr="00A729AC">
        <w:rPr>
          <w:rFonts w:ascii="Times New Roman" w:hAnsi="Times New Roman" w:cs="Times New Roman"/>
          <w:sz w:val="24"/>
          <w:szCs w:val="24"/>
        </w:rPr>
        <w:t>f</w:t>
      </w:r>
      <w:r w:rsidRPr="00A729AC">
        <w:rPr>
          <w:rFonts w:ascii="Times New Roman" w:hAnsi="Times New Roman" w:cs="Times New Roman" w:hint="eastAsia"/>
          <w:sz w:val="24"/>
          <w:szCs w:val="24"/>
        </w:rPr>
        <w:t>)</w:t>
      </w:r>
      <w:r w:rsidRPr="00A729AC">
        <w:rPr>
          <w:rFonts w:ascii="Times New Roman" w:hAnsi="Times New Roman" w:cs="Times New Roman"/>
          <w:sz w:val="24"/>
          <w:szCs w:val="24"/>
        </w:rPr>
        <w:t xml:space="preserve"> </w:t>
      </w:r>
      <w:r w:rsidRPr="00A729AC">
        <w:rPr>
          <w:rFonts w:ascii="Times New Roman" w:hAnsi="Times New Roman" w:cs="Times New Roman" w:hint="eastAsia"/>
          <w:sz w:val="24"/>
          <w:szCs w:val="24"/>
        </w:rPr>
        <w:t>UV</w:t>
      </w:r>
      <w:r w:rsidRPr="00A729AC">
        <w:rPr>
          <w:rFonts w:ascii="Times New Roman" w:hAnsi="Times New Roman" w:cs="Times New Roman"/>
          <w:sz w:val="24"/>
          <w:szCs w:val="24"/>
        </w:rPr>
        <w:t>-</w:t>
      </w:r>
      <w:r w:rsidRPr="00A729AC">
        <w:rPr>
          <w:rFonts w:ascii="Times New Roman" w:hAnsi="Times New Roman" w:cs="Times New Roman" w:hint="eastAsia"/>
          <w:sz w:val="24"/>
          <w:szCs w:val="24"/>
        </w:rPr>
        <w:t xml:space="preserve">Visible absorption spectra of </w:t>
      </w:r>
      <w:r w:rsidRPr="00A729AC">
        <w:rPr>
          <w:rFonts w:ascii="Times New Roman" w:hAnsi="Times New Roman" w:cs="Times New Roman"/>
          <w:sz w:val="24"/>
          <w:szCs w:val="24"/>
        </w:rPr>
        <w:t>LA-CDs-x%.</w:t>
      </w:r>
    </w:p>
    <w:p w14:paraId="0C43D4FC" w14:textId="5002C7D8" w:rsidR="003D1299" w:rsidRPr="00A729AC" w:rsidRDefault="003D1299">
      <w:pPr>
        <w:rPr>
          <w:rFonts w:ascii="Times New Roman" w:hAnsi="Times New Roman" w:cs="Times New Roman"/>
          <w:sz w:val="24"/>
          <w:szCs w:val="24"/>
        </w:rPr>
      </w:pPr>
      <w:r w:rsidRPr="00A729AC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Pr="00FB3C31">
        <w:rPr>
          <w:rFonts w:ascii="Times New Roman" w:hAnsi="Times New Roman" w:cs="Times New Roman"/>
          <w:b/>
          <w:sz w:val="24"/>
          <w:szCs w:val="24"/>
        </w:rPr>
        <w:t>S</w:t>
      </w:r>
      <w:r w:rsidR="00BF5DB5" w:rsidRPr="00FB3C31">
        <w:rPr>
          <w:rFonts w:ascii="Times New Roman" w:hAnsi="Times New Roman" w:cs="Times New Roman"/>
          <w:b/>
          <w:sz w:val="24"/>
          <w:szCs w:val="24"/>
        </w:rPr>
        <w:t>5</w:t>
      </w:r>
      <w:r w:rsidRPr="00FB3C31">
        <w:rPr>
          <w:rFonts w:ascii="Times New Roman" w:hAnsi="Times New Roman" w:cs="Times New Roman"/>
          <w:b/>
          <w:sz w:val="24"/>
          <w:szCs w:val="24"/>
        </w:rPr>
        <w:t>.</w:t>
      </w:r>
      <w:r w:rsidRPr="00A729AC">
        <w:rPr>
          <w:rFonts w:ascii="Times New Roman" w:hAnsi="Times New Roman" w:cs="Times New Roman"/>
          <w:sz w:val="24"/>
          <w:szCs w:val="24"/>
        </w:rPr>
        <w:t xml:space="preserve"> PL spectra of laser ablated Teflon in deionized water.</w:t>
      </w:r>
    </w:p>
    <w:p w14:paraId="15B98DBA" w14:textId="65A8A28E" w:rsidR="00BA1055" w:rsidRPr="00506F4F" w:rsidRDefault="00506F4F" w:rsidP="00506F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729AC">
        <w:rPr>
          <w:rFonts w:ascii="Times New Roman" w:hAnsi="Times New Roman" w:cs="Times New Roman" w:hint="eastAsia"/>
          <w:b/>
          <w:sz w:val="24"/>
          <w:szCs w:val="24"/>
        </w:rPr>
        <w:t>Figure</w:t>
      </w:r>
      <w:r w:rsidRPr="00A729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729AC">
        <w:rPr>
          <w:rFonts w:ascii="Times New Roman" w:hAnsi="Times New Roman" w:cs="Times New Roman" w:hint="eastAsia"/>
          <w:b/>
          <w:sz w:val="24"/>
          <w:szCs w:val="24"/>
        </w:rPr>
        <w:t>S6</w:t>
      </w:r>
      <w:r w:rsidRPr="00A729AC">
        <w:rPr>
          <w:rFonts w:ascii="Times New Roman" w:hAnsi="Times New Roman" w:cs="Times New Roman"/>
          <w:b/>
          <w:sz w:val="24"/>
          <w:szCs w:val="24"/>
        </w:rPr>
        <w:t>.</w:t>
      </w:r>
      <w:r w:rsidRPr="00A729AC">
        <w:rPr>
          <w:rFonts w:ascii="Times New Roman" w:hAnsi="Times New Roman" w:cs="Times New Roman"/>
          <w:sz w:val="24"/>
          <w:szCs w:val="24"/>
        </w:rPr>
        <w:t xml:space="preserve"> PL spectra of annealed soybean at different temperature</w:t>
      </w:r>
      <w:r w:rsidR="00D45848" w:rsidRPr="00A729AC">
        <w:rPr>
          <w:rFonts w:ascii="Times New Roman" w:hAnsi="Times New Roman" w:cs="Times New Roman"/>
          <w:sz w:val="24"/>
          <w:szCs w:val="24"/>
        </w:rPr>
        <w:t>s</w:t>
      </w:r>
      <w:r w:rsidRPr="00A729AC">
        <w:rPr>
          <w:rFonts w:ascii="Times New Roman" w:hAnsi="Times New Roman" w:cs="Times New Roman"/>
          <w:sz w:val="24"/>
          <w:szCs w:val="24"/>
        </w:rPr>
        <w:t xml:space="preserve"> </w:t>
      </w:r>
      <w:r w:rsidR="00D45848" w:rsidRPr="00A729AC">
        <w:rPr>
          <w:rFonts w:ascii="Times New Roman" w:hAnsi="Times New Roman" w:cs="Times New Roman"/>
          <w:sz w:val="24"/>
          <w:szCs w:val="24"/>
        </w:rPr>
        <w:t xml:space="preserve">with the flow </w:t>
      </w:r>
      <w:r w:rsidR="00F24B48" w:rsidRPr="00A729AC">
        <w:rPr>
          <w:rFonts w:ascii="Times New Roman" w:hAnsi="Times New Roman" w:cs="Times New Roman"/>
          <w:sz w:val="24"/>
          <w:szCs w:val="24"/>
        </w:rPr>
        <w:t xml:space="preserve">of </w:t>
      </w:r>
      <w:r w:rsidR="00FB614F" w:rsidRPr="00A729AC">
        <w:rPr>
          <w:rFonts w:ascii="Times New Roman" w:hAnsi="Times New Roman" w:cs="Times New Roman"/>
          <w:sz w:val="24"/>
          <w:szCs w:val="24"/>
        </w:rPr>
        <w:t>a</w:t>
      </w:r>
      <w:r w:rsidRPr="00A729AC">
        <w:rPr>
          <w:rFonts w:ascii="Times New Roman" w:hAnsi="Times New Roman" w:cs="Times New Roman"/>
          <w:sz w:val="24"/>
          <w:szCs w:val="24"/>
        </w:rPr>
        <w:t>rgon gas for 2 h</w:t>
      </w:r>
    </w:p>
    <w:p w14:paraId="37E24D6B" w14:textId="77777777" w:rsidR="003D1299" w:rsidRDefault="003D1299">
      <w:pPr>
        <w:rPr>
          <w:rFonts w:ascii="Times New Roman" w:hAnsi="Times New Roman" w:cs="Times New Roman"/>
          <w:sz w:val="24"/>
          <w:szCs w:val="24"/>
        </w:rPr>
      </w:pPr>
      <w:r w:rsidRPr="00876C54">
        <w:rPr>
          <w:rFonts w:ascii="Times New Roman" w:hAnsi="Times New Roman" w:cs="Times New Roman"/>
          <w:b/>
          <w:sz w:val="24"/>
          <w:szCs w:val="24"/>
        </w:rPr>
        <w:t>Table S1.</w:t>
      </w:r>
      <w:r w:rsidRPr="00AC1407">
        <w:t xml:space="preserve"> 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AC1407">
        <w:rPr>
          <w:rFonts w:ascii="Times New Roman" w:hAnsi="Times New Roman" w:cs="Times New Roman"/>
          <w:sz w:val="24"/>
          <w:szCs w:val="24"/>
        </w:rPr>
        <w:t>le</w:t>
      </w:r>
      <w:r>
        <w:rPr>
          <w:rFonts w:ascii="Times New Roman" w:hAnsi="Times New Roman" w:cs="Times New Roman"/>
          <w:sz w:val="24"/>
          <w:szCs w:val="24"/>
        </w:rPr>
        <w:t xml:space="preserve">ment fractions in the soybean-derived carbon nanoparticles calculated from the XPS spectra </w:t>
      </w:r>
    </w:p>
    <w:p w14:paraId="30BBFE92" w14:textId="77777777" w:rsidR="003D1299" w:rsidRDefault="003D1299">
      <w:pPr>
        <w:rPr>
          <w:rFonts w:ascii="Times New Roman" w:hAnsi="Times New Roman" w:cs="Times New Roman"/>
          <w:sz w:val="24"/>
          <w:szCs w:val="24"/>
        </w:rPr>
      </w:pPr>
      <w:r w:rsidRPr="00876C54">
        <w:rPr>
          <w:rFonts w:ascii="Times New Roman" w:hAnsi="Times New Roman" w:cs="Times New Roman"/>
          <w:b/>
          <w:sz w:val="24"/>
          <w:szCs w:val="24"/>
        </w:rPr>
        <w:t>Table S2.</w:t>
      </w:r>
      <w:r w:rsidRPr="00AC1407">
        <w:t xml:space="preserve"> 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AC1407">
        <w:rPr>
          <w:rFonts w:ascii="Times New Roman" w:hAnsi="Times New Roman" w:cs="Times New Roman"/>
          <w:sz w:val="24"/>
          <w:szCs w:val="24"/>
        </w:rPr>
        <w:t>le</w:t>
      </w:r>
      <w:r>
        <w:rPr>
          <w:rFonts w:ascii="Times New Roman" w:hAnsi="Times New Roman" w:cs="Times New Roman"/>
          <w:sz w:val="24"/>
          <w:szCs w:val="24"/>
        </w:rPr>
        <w:t xml:space="preserve">ment fractions in LA-CDs-x% calculated from the XPS spectra </w:t>
      </w:r>
    </w:p>
    <w:p w14:paraId="6C73302D" w14:textId="331F3883" w:rsidR="003D1299" w:rsidRDefault="003D1299">
      <w:pPr>
        <w:rPr>
          <w:rFonts w:ascii="Times New Roman" w:hAnsi="Times New Roman" w:cs="Times New Roman"/>
          <w:sz w:val="24"/>
          <w:szCs w:val="24"/>
        </w:rPr>
      </w:pPr>
      <w:r w:rsidRPr="00876C54">
        <w:rPr>
          <w:rFonts w:ascii="Times New Roman" w:hAnsi="Times New Roman" w:cs="Times New Roman"/>
          <w:b/>
          <w:sz w:val="24"/>
          <w:szCs w:val="24"/>
        </w:rPr>
        <w:t>Table S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876C54">
        <w:rPr>
          <w:rFonts w:ascii="Times New Roman" w:hAnsi="Times New Roman" w:cs="Times New Roman"/>
          <w:b/>
          <w:sz w:val="24"/>
          <w:szCs w:val="24"/>
        </w:rPr>
        <w:t>.</w:t>
      </w:r>
      <w:r w:rsidRPr="00876C54">
        <w:rPr>
          <w:b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rea ratios of bond structures in LA-CDs-x% calculated from the XPS spectra </w:t>
      </w: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75683C36" w14:textId="11710A0A" w:rsidR="0094112A" w:rsidRDefault="0094112A" w:rsidP="00C3711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48CB1F6" w14:textId="18059FDC" w:rsidR="00C37111" w:rsidRDefault="00C37111" w:rsidP="00C3711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0BAF78B9" w14:textId="71829195" w:rsidR="00E65FDC" w:rsidRDefault="00F342BA" w:rsidP="00EA58FD">
      <w:pPr>
        <w:jc w:val="center"/>
      </w:pPr>
      <w:r>
        <w:object w:dxaOrig="25553" w:dyaOrig="17850" w14:anchorId="33A75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.45pt;height:225.8pt" o:ole="">
            <v:imagedata r:id="rId7" o:title=""/>
          </v:shape>
          <o:OLEObject Type="Embed" ProgID="Origin50.Graph" ShapeID="_x0000_i1025" DrawAspect="Content" ObjectID="_1632211168" r:id="rId8"/>
        </w:object>
      </w:r>
    </w:p>
    <w:p w14:paraId="2AD27AFD" w14:textId="617975F7" w:rsidR="00E65FDC" w:rsidRPr="00E65FDC" w:rsidRDefault="00E65FDC" w:rsidP="00C37111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ADAD80E" w14:textId="13CE4710" w:rsidR="0094112A" w:rsidRDefault="0094112A" w:rsidP="00C37111">
      <w:pPr>
        <w:jc w:val="center"/>
        <w:rPr>
          <w:rFonts w:ascii="Times New Roman" w:hAnsi="Times New Roman" w:cs="Times New Roman"/>
          <w:sz w:val="24"/>
          <w:szCs w:val="24"/>
        </w:rPr>
      </w:pPr>
      <w:r w:rsidRPr="00A729AC">
        <w:rPr>
          <w:rFonts w:ascii="Times New Roman" w:hAnsi="Times New Roman" w:cs="Times New Roman"/>
          <w:b/>
          <w:sz w:val="24"/>
          <w:szCs w:val="24"/>
        </w:rPr>
        <w:t xml:space="preserve">Figure S1. </w:t>
      </w:r>
      <w:r w:rsidRPr="00A729AC">
        <w:rPr>
          <w:rFonts w:ascii="Times New Roman" w:hAnsi="Times New Roman" w:cs="Times New Roman"/>
          <w:sz w:val="24"/>
          <w:szCs w:val="24"/>
        </w:rPr>
        <w:t xml:space="preserve">EDX spectrum </w:t>
      </w:r>
      <w:r w:rsidRPr="00A729AC">
        <w:rPr>
          <w:rFonts w:ascii="Times New Roman" w:hAnsi="Times New Roman" w:cs="Times New Roman" w:hint="eastAsia"/>
          <w:sz w:val="24"/>
          <w:szCs w:val="24"/>
        </w:rPr>
        <w:t>of</w:t>
      </w:r>
      <w:r w:rsidRPr="00A729AC">
        <w:rPr>
          <w:rFonts w:ascii="Times New Roman" w:hAnsi="Times New Roman" w:cs="Times New Roman"/>
          <w:sz w:val="24"/>
          <w:szCs w:val="24"/>
        </w:rPr>
        <w:t xml:space="preserve"> </w:t>
      </w:r>
      <w:r w:rsidRPr="00A729AC">
        <w:rPr>
          <w:rFonts w:ascii="Times New Roman" w:hAnsi="Times New Roman" w:cs="Times New Roman" w:hint="eastAsia"/>
          <w:sz w:val="24"/>
          <w:szCs w:val="24"/>
        </w:rPr>
        <w:t>HTC-CDs</w:t>
      </w:r>
      <w:r w:rsidRPr="00A729AC">
        <w:rPr>
          <w:rFonts w:ascii="Times New Roman" w:hAnsi="Times New Roman" w:cs="Times New Roman"/>
          <w:sz w:val="24"/>
          <w:szCs w:val="24"/>
        </w:rPr>
        <w:t>.</w:t>
      </w:r>
    </w:p>
    <w:p w14:paraId="4706F434" w14:textId="0209CD81" w:rsidR="00D4627C" w:rsidRPr="001261A7" w:rsidRDefault="008A3676" w:rsidP="00D4627C">
      <w:pPr>
        <w:jc w:val="center"/>
        <w:rPr>
          <w:rFonts w:ascii="Times New Roman" w:hAnsi="Times New Roman" w:cs="Times New Roman"/>
          <w:sz w:val="24"/>
          <w:szCs w:val="24"/>
        </w:rPr>
      </w:pPr>
      <w:r>
        <w:object w:dxaOrig="7561" w:dyaOrig="5276" w14:anchorId="372FFCED">
          <v:shape id="_x0000_i1026" type="#_x0000_t75" style="width:324pt;height:224.9pt" o:ole="">
            <v:imagedata r:id="rId9" o:title=""/>
          </v:shape>
          <o:OLEObject Type="Embed" ProgID="Origin50.Graph" ShapeID="_x0000_i1026" DrawAspect="Content" ObjectID="_1632211169" r:id="rId10"/>
        </w:object>
      </w:r>
    </w:p>
    <w:p w14:paraId="70D33C24" w14:textId="5F1617C2" w:rsidR="00D4627C" w:rsidRDefault="00D4627C" w:rsidP="00D4627C">
      <w:pPr>
        <w:jc w:val="center"/>
        <w:rPr>
          <w:rFonts w:ascii="Times New Roman" w:hAnsi="Times New Roman" w:cs="Times New Roman"/>
          <w:sz w:val="24"/>
          <w:szCs w:val="24"/>
        </w:rPr>
      </w:pPr>
      <w:r w:rsidRPr="00876C54">
        <w:rPr>
          <w:rFonts w:ascii="Times New Roman" w:hAnsi="Times New Roman" w:cs="Times New Roman" w:hint="eastAsia"/>
          <w:b/>
          <w:sz w:val="24"/>
          <w:szCs w:val="24"/>
        </w:rPr>
        <w:t>Figure</w:t>
      </w:r>
      <w:r w:rsidRPr="00876C5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76C54">
        <w:rPr>
          <w:rFonts w:ascii="Times New Roman" w:hAnsi="Times New Roman" w:cs="Times New Roman" w:hint="eastAsia"/>
          <w:b/>
          <w:sz w:val="24"/>
          <w:szCs w:val="24"/>
        </w:rPr>
        <w:t>S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876C54">
        <w:rPr>
          <w:rFonts w:ascii="Times New Roman" w:hAnsi="Times New Roman" w:cs="Times New Roman" w:hint="eastAsia"/>
          <w:b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2644A">
        <w:rPr>
          <w:rFonts w:ascii="Times New Roman" w:hAnsi="Times New Roman" w:cs="Times New Roman"/>
          <w:sz w:val="24"/>
          <w:szCs w:val="24"/>
        </w:rPr>
        <w:t xml:space="preserve"> XPS </w:t>
      </w:r>
      <w:r w:rsidR="00051DA2">
        <w:rPr>
          <w:rFonts w:ascii="Times New Roman" w:hAnsi="Times New Roman" w:cs="Times New Roman"/>
          <w:sz w:val="24"/>
          <w:szCs w:val="24"/>
        </w:rPr>
        <w:t xml:space="preserve">survey </w:t>
      </w:r>
      <w:r w:rsidRPr="00B2644A">
        <w:rPr>
          <w:rFonts w:ascii="Times New Roman" w:hAnsi="Times New Roman" w:cs="Times New Roman"/>
          <w:sz w:val="24"/>
          <w:szCs w:val="24"/>
        </w:rPr>
        <w:t xml:space="preserve">spectra </w:t>
      </w:r>
      <w:r>
        <w:rPr>
          <w:rFonts w:ascii="Times New Roman" w:hAnsi="Times New Roman" w:cs="Times New Roman"/>
          <w:sz w:val="24"/>
          <w:szCs w:val="24"/>
        </w:rPr>
        <w:t>of LA-CDs-x%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14:paraId="058E17B4" w14:textId="77777777" w:rsidR="00D4627C" w:rsidRPr="00D4627C" w:rsidRDefault="00D4627C" w:rsidP="0094112A">
      <w:pPr>
        <w:rPr>
          <w:rFonts w:ascii="Times New Roman" w:hAnsi="Times New Roman" w:cs="Times New Roman"/>
          <w:sz w:val="24"/>
          <w:szCs w:val="24"/>
        </w:rPr>
      </w:pPr>
    </w:p>
    <w:p w14:paraId="77C5C1FD" w14:textId="77777777" w:rsidR="0094112A" w:rsidRPr="0094112A" w:rsidRDefault="0094112A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42914C7C" w14:textId="77777777" w:rsidR="004D2CE1" w:rsidRDefault="004D2CE1">
      <w:pPr>
        <w:rPr>
          <w:rFonts w:ascii="Times New Roman" w:hAnsi="Times New Roman" w:cs="Times New Roman"/>
          <w:sz w:val="24"/>
          <w:szCs w:val="24"/>
        </w:rPr>
      </w:pPr>
    </w:p>
    <w:p w14:paraId="1E0CCFDC" w14:textId="6C8EFB3E" w:rsidR="003D1299" w:rsidRDefault="003D1299" w:rsidP="003C614F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DE18F4F" w14:textId="623860F1" w:rsidR="00A73B3C" w:rsidRDefault="001F41D8" w:rsidP="001229F3">
      <w:pPr>
        <w:rPr>
          <w:rFonts w:ascii="Times New Roman" w:hAnsi="Times New Roman" w:cs="Times New Roman"/>
          <w:sz w:val="24"/>
          <w:szCs w:val="24"/>
        </w:rPr>
      </w:pPr>
      <w:r w:rsidRPr="00A24012">
        <w:rPr>
          <w:rFonts w:ascii="Times New Roman" w:hAnsi="Times New Roman" w:cs="Times New Roman"/>
          <w:sz w:val="24"/>
          <w:szCs w:val="24"/>
        </w:rPr>
        <w:object w:dxaOrig="7561" w:dyaOrig="5276" w14:anchorId="7F5FACE1">
          <v:shape id="_x0000_i1027" type="#_x0000_t75" style="width:239.4pt;height:166.45pt" o:ole="">
            <v:imagedata r:id="rId11" o:title=""/>
          </v:shape>
          <o:OLEObject Type="Embed" ProgID="Origin50.Graph" ShapeID="_x0000_i1027" DrawAspect="Content" ObjectID="_1632211170" r:id="rId12"/>
        </w:object>
      </w:r>
      <w:r w:rsidR="001229F3" w:rsidRPr="00A24012">
        <w:rPr>
          <w:rFonts w:ascii="Times New Roman" w:hAnsi="Times New Roman" w:cs="Times New Roman"/>
          <w:sz w:val="24"/>
          <w:szCs w:val="24"/>
        </w:rPr>
        <w:object w:dxaOrig="7561" w:dyaOrig="5276" w14:anchorId="70DDC908">
          <v:shape id="_x0000_i1028" type="#_x0000_t75" style="width:222.1pt;height:165.5pt" o:ole="">
            <v:imagedata r:id="rId13" o:title="" cropright="4534f"/>
          </v:shape>
          <o:OLEObject Type="Embed" ProgID="Origin50.Graph" ShapeID="_x0000_i1028" DrawAspect="Content" ObjectID="_1632211171" r:id="rId14"/>
        </w:object>
      </w:r>
    </w:p>
    <w:p w14:paraId="0143C9E8" w14:textId="1F8A53CB" w:rsidR="00A73B3C" w:rsidRDefault="007D5FE5" w:rsidP="00A73B3C">
      <w:pPr>
        <w:jc w:val="center"/>
        <w:rPr>
          <w:rFonts w:ascii="Times New Roman" w:hAnsi="Times New Roman" w:cs="Times New Roman"/>
          <w:sz w:val="24"/>
          <w:szCs w:val="24"/>
        </w:rPr>
      </w:pPr>
      <w:r w:rsidRPr="00A24012">
        <w:rPr>
          <w:rFonts w:ascii="Times New Roman" w:hAnsi="Times New Roman" w:cs="Times New Roman"/>
          <w:sz w:val="24"/>
          <w:szCs w:val="24"/>
        </w:rPr>
        <w:object w:dxaOrig="7561" w:dyaOrig="5276" w14:anchorId="64AF3C3A">
          <v:shape id="_x0000_i1029" type="#_x0000_t75" style="width:239.4pt;height:166.45pt" o:ole="">
            <v:imagedata r:id="rId15" o:title=""/>
          </v:shape>
          <o:OLEObject Type="Embed" ProgID="Origin50.Graph" ShapeID="_x0000_i1029" DrawAspect="Content" ObjectID="_1632211172" r:id="rId16"/>
        </w:object>
      </w:r>
      <w:r w:rsidR="001229F3" w:rsidRPr="00A24012">
        <w:rPr>
          <w:rFonts w:ascii="Times New Roman" w:hAnsi="Times New Roman" w:cs="Times New Roman"/>
          <w:sz w:val="24"/>
          <w:szCs w:val="24"/>
        </w:rPr>
        <w:object w:dxaOrig="7561" w:dyaOrig="5276" w14:anchorId="31A6661F">
          <v:shape id="_x0000_i1030" type="#_x0000_t75" style="width:218.35pt;height:166.45pt" o:ole="">
            <v:imagedata r:id="rId17" o:title="" cropright="5633f"/>
          </v:shape>
          <o:OLEObject Type="Embed" ProgID="Origin50.Graph" ShapeID="_x0000_i1030" DrawAspect="Content" ObjectID="_1632211173" r:id="rId18"/>
        </w:object>
      </w:r>
    </w:p>
    <w:p w14:paraId="20A574AB" w14:textId="77777777" w:rsidR="00A73B3C" w:rsidRDefault="00A73B3C" w:rsidP="00A73B3C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617C2C1" w14:textId="10CEB761" w:rsidR="005B2250" w:rsidRDefault="002766AB" w:rsidP="002766AB">
      <w:pPr>
        <w:jc w:val="center"/>
        <w:rPr>
          <w:rFonts w:ascii="Times New Roman" w:hAnsi="Times New Roman" w:cs="Times New Roman"/>
          <w:sz w:val="24"/>
          <w:szCs w:val="24"/>
        </w:rPr>
      </w:pPr>
      <w:r w:rsidRPr="00A24012">
        <w:rPr>
          <w:rFonts w:ascii="Times New Roman" w:hAnsi="Times New Roman" w:cs="Times New Roman"/>
          <w:sz w:val="24"/>
          <w:szCs w:val="24"/>
        </w:rPr>
        <w:object w:dxaOrig="7101" w:dyaOrig="5431" w14:anchorId="57A88010">
          <v:shape id="_x0000_i1031" type="#_x0000_t75" style="width:204.8pt;height:168.8pt" o:ole="">
            <v:imagedata r:id="rId19" o:title="" croptop="3488f" cropleft="2941f" cropright="5321f"/>
          </v:shape>
          <o:OLEObject Type="Embed" ProgID="Origin50.Graph" ShapeID="_x0000_i1031" DrawAspect="Content" ObjectID="_1632211174" r:id="rId20"/>
        </w:object>
      </w:r>
      <w:r w:rsidR="00662078" w:rsidRPr="00870082">
        <w:rPr>
          <w:rFonts w:ascii="Times New Roman" w:hAnsi="Times New Roman" w:cs="Times New Roman"/>
          <w:sz w:val="24"/>
          <w:szCs w:val="24"/>
        </w:rPr>
        <w:object w:dxaOrig="7561" w:dyaOrig="5276" w14:anchorId="36FCC868">
          <v:shape id="_x0000_i1032" type="#_x0000_t75" style="width:228.15pt;height:165.5pt" o:ole="">
            <v:imagedata r:id="rId21" o:title="" croptop="2666f" cropright="4958f"/>
          </v:shape>
          <o:OLEObject Type="Embed" ProgID="Origin50.Graph" ShapeID="_x0000_i1032" DrawAspect="Content" ObjectID="_1632211175" r:id="rId22"/>
        </w:object>
      </w:r>
    </w:p>
    <w:p w14:paraId="7DE81A80" w14:textId="6C75F92D" w:rsidR="00A73B3C" w:rsidRDefault="00A73B3C" w:rsidP="00A73B3C">
      <w:pPr>
        <w:jc w:val="both"/>
        <w:rPr>
          <w:rFonts w:ascii="Times New Roman" w:eastAsia="SimSun" w:hAnsi="Times New Roman" w:cs="Times New Roman"/>
          <w:kern w:val="2"/>
          <w:sz w:val="24"/>
          <w:szCs w:val="24"/>
        </w:rPr>
      </w:pPr>
      <w:r w:rsidRPr="00876C54">
        <w:rPr>
          <w:rFonts w:ascii="Times New Roman" w:hAnsi="Times New Roman" w:cs="Times New Roman"/>
          <w:b/>
          <w:sz w:val="24"/>
          <w:szCs w:val="24"/>
        </w:rPr>
        <w:t>Figure S</w:t>
      </w:r>
      <w:r w:rsidR="002B0F7C">
        <w:rPr>
          <w:rFonts w:ascii="Times New Roman" w:hAnsi="Times New Roman" w:cs="Times New Roman"/>
          <w:b/>
          <w:sz w:val="24"/>
          <w:szCs w:val="24"/>
        </w:rPr>
        <w:t>3</w:t>
      </w:r>
      <w:r w:rsidRPr="00876C54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93E15">
        <w:t xml:space="preserve"> </w:t>
      </w:r>
      <w:r w:rsidRPr="00A73B3C">
        <w:rPr>
          <w:rFonts w:ascii="Times New Roman" w:hAnsi="Times New Roman" w:cs="Times New Roman"/>
          <w:kern w:val="2"/>
          <w:sz w:val="24"/>
          <w:szCs w:val="24"/>
        </w:rPr>
        <w:t>Deconvoluted high resolution spectra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Pr="0069564A">
        <w:rPr>
          <w:rFonts w:ascii="Times New Roman" w:hAnsi="Times New Roman" w:cs="Times New Roman"/>
          <w:sz w:val="24"/>
          <w:szCs w:val="24"/>
        </w:rPr>
        <w:t>N1s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69564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a) LA-</w:t>
      </w:r>
      <w:r w:rsidRPr="00593E15">
        <w:rPr>
          <w:rFonts w:ascii="Times New Roman" w:hAnsi="Times New Roman" w:cs="Times New Roman"/>
          <w:sz w:val="24"/>
          <w:szCs w:val="24"/>
        </w:rPr>
        <w:t>CDs</w:t>
      </w:r>
      <w:r>
        <w:rPr>
          <w:rFonts w:ascii="Times New Roman" w:hAnsi="Times New Roman" w:cs="Times New Roman"/>
          <w:sz w:val="24"/>
          <w:szCs w:val="24"/>
        </w:rPr>
        <w:t>-5%, (b) LA-</w:t>
      </w:r>
      <w:r w:rsidRPr="00593E15">
        <w:rPr>
          <w:rFonts w:ascii="Times New Roman" w:hAnsi="Times New Roman" w:cs="Times New Roman"/>
          <w:sz w:val="24"/>
          <w:szCs w:val="24"/>
        </w:rPr>
        <w:t>CDs</w:t>
      </w:r>
      <w:r>
        <w:rPr>
          <w:rFonts w:ascii="Times New Roman" w:hAnsi="Times New Roman" w:cs="Times New Roman"/>
          <w:sz w:val="24"/>
          <w:szCs w:val="24"/>
        </w:rPr>
        <w:t>-10% NH</w:t>
      </w:r>
      <w:r w:rsidRPr="00F3333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OH, (c) LA-</w:t>
      </w:r>
      <w:r w:rsidRPr="00593E15">
        <w:rPr>
          <w:rFonts w:ascii="Times New Roman" w:hAnsi="Times New Roman" w:cs="Times New Roman"/>
          <w:sz w:val="24"/>
          <w:szCs w:val="24"/>
        </w:rPr>
        <w:t>CDs</w:t>
      </w:r>
      <w:r>
        <w:rPr>
          <w:rFonts w:ascii="Times New Roman" w:hAnsi="Times New Roman" w:cs="Times New Roman"/>
          <w:sz w:val="24"/>
          <w:szCs w:val="24"/>
        </w:rPr>
        <w:t>-15%, (d) LA-</w:t>
      </w:r>
      <w:r w:rsidRPr="00593E15">
        <w:rPr>
          <w:rFonts w:ascii="Times New Roman" w:hAnsi="Times New Roman" w:cs="Times New Roman"/>
          <w:sz w:val="24"/>
          <w:szCs w:val="24"/>
        </w:rPr>
        <w:t>CDs</w:t>
      </w:r>
      <w:r>
        <w:rPr>
          <w:rFonts w:ascii="Times New Roman" w:hAnsi="Times New Roman" w:cs="Times New Roman"/>
          <w:sz w:val="24"/>
          <w:szCs w:val="24"/>
        </w:rPr>
        <w:t>-20%, and (e) LA-</w:t>
      </w:r>
      <w:r w:rsidRPr="00593E15">
        <w:rPr>
          <w:rFonts w:ascii="Times New Roman" w:hAnsi="Times New Roman" w:cs="Times New Roman"/>
          <w:sz w:val="24"/>
          <w:szCs w:val="24"/>
        </w:rPr>
        <w:t>CDs</w:t>
      </w:r>
      <w:r>
        <w:rPr>
          <w:rFonts w:ascii="Times New Roman" w:hAnsi="Times New Roman" w:cs="Times New Roman"/>
          <w:sz w:val="24"/>
          <w:szCs w:val="24"/>
        </w:rPr>
        <w:t>-30%; (</w:t>
      </w:r>
      <w:r>
        <w:rPr>
          <w:rFonts w:ascii="Times New Roman" w:hAnsi="Times New Roman" w:cs="Times New Roman" w:hint="eastAsia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942232">
        <w:rPr>
          <w:rFonts w:ascii="Times New Roman" w:eastAsia="SimSun" w:hAnsi="Times New Roman" w:cs="Times New Roman"/>
          <w:kern w:val="2"/>
          <w:sz w:val="24"/>
          <w:szCs w:val="24"/>
        </w:rPr>
        <w:t xml:space="preserve">FT-IR spectra of </w:t>
      </w:r>
      <w:r>
        <w:rPr>
          <w:rFonts w:ascii="Times New Roman" w:eastAsia="SimSun" w:hAnsi="Times New Roman" w:cs="Times New Roman"/>
          <w:kern w:val="2"/>
          <w:sz w:val="24"/>
          <w:szCs w:val="24"/>
        </w:rPr>
        <w:t>LA-CDs-x%.</w:t>
      </w:r>
    </w:p>
    <w:p w14:paraId="35B4894F" w14:textId="6A04722A" w:rsidR="002B0F7C" w:rsidRDefault="002B0F7C" w:rsidP="00A73B3C">
      <w:pPr>
        <w:jc w:val="both"/>
        <w:rPr>
          <w:rFonts w:ascii="Times New Roman" w:eastAsia="SimSun" w:hAnsi="Times New Roman" w:cs="Times New Roman"/>
          <w:kern w:val="2"/>
          <w:sz w:val="24"/>
          <w:szCs w:val="24"/>
        </w:rPr>
      </w:pPr>
    </w:p>
    <w:p w14:paraId="28AABB50" w14:textId="77777777" w:rsidR="002B0F7C" w:rsidRDefault="002B0F7C" w:rsidP="002B0F7C">
      <w:pPr>
        <w:jc w:val="center"/>
      </w:pPr>
      <w:r>
        <w:object w:dxaOrig="6144" w:dyaOrig="4704" w14:anchorId="5FB11B25">
          <v:shape id="_x0000_i1033" type="#_x0000_t75" style="width:212.75pt;height:164.1pt" o:ole="">
            <v:imagedata r:id="rId23" o:title=""/>
          </v:shape>
          <o:OLEObject Type="Embed" ProgID="Origin50.Graph" ShapeID="_x0000_i1033" DrawAspect="Content" ObjectID="_1632211176" r:id="rId24"/>
        </w:object>
      </w:r>
      <w:r w:rsidRPr="0059123C">
        <w:t xml:space="preserve"> </w:t>
      </w:r>
      <w:r>
        <w:object w:dxaOrig="7561" w:dyaOrig="5276" w14:anchorId="286B3E2C">
          <v:shape id="_x0000_i1034" type="#_x0000_t75" style="width:231.9pt;height:163.65pt" o:ole="">
            <v:imagedata r:id="rId25" o:title=""/>
          </v:shape>
          <o:OLEObject Type="Embed" ProgID="Origin50.Graph" ShapeID="_x0000_i1034" DrawAspect="Content" ObjectID="_1632211177" r:id="rId26"/>
        </w:object>
      </w:r>
    </w:p>
    <w:p w14:paraId="38E0B7AA" w14:textId="77777777" w:rsidR="002B0F7C" w:rsidRDefault="002B0F7C" w:rsidP="002B0F7C">
      <w:pPr>
        <w:jc w:val="center"/>
      </w:pPr>
      <w:r>
        <w:object w:dxaOrig="7561" w:dyaOrig="5276" w14:anchorId="353CEEC2">
          <v:shape id="_x0000_i1035" type="#_x0000_t75" style="width:229.55pt;height:160.35pt" o:ole="">
            <v:imagedata r:id="rId27" o:title=""/>
          </v:shape>
          <o:OLEObject Type="Embed" ProgID="Origin50.Graph" ShapeID="_x0000_i1035" DrawAspect="Content" ObjectID="_1632211178" r:id="rId28"/>
        </w:object>
      </w:r>
      <w:r w:rsidRPr="00186EBA">
        <w:object w:dxaOrig="7561" w:dyaOrig="5276" w14:anchorId="7DA05AF8">
          <v:shape id="_x0000_i1036" type="#_x0000_t75" style="width:228.15pt;height:158.95pt" o:ole="">
            <v:imagedata r:id="rId29" o:title=""/>
          </v:shape>
          <o:OLEObject Type="Embed" ProgID="Origin50.Graph" ShapeID="_x0000_i1036" DrawAspect="Content" ObjectID="_1632211179" r:id="rId30"/>
        </w:object>
      </w:r>
    </w:p>
    <w:p w14:paraId="1FF2D92A" w14:textId="77777777" w:rsidR="002B0F7C" w:rsidRDefault="002B0F7C" w:rsidP="002B0F7C">
      <w:pPr>
        <w:jc w:val="center"/>
      </w:pPr>
      <w:r>
        <w:object w:dxaOrig="7561" w:dyaOrig="5276" w14:anchorId="0BCEDBC6">
          <v:shape id="_x0000_i1037" type="#_x0000_t75" style="width:230.95pt;height:160.35pt" o:ole="">
            <v:imagedata r:id="rId31" o:title=""/>
          </v:shape>
          <o:OLEObject Type="Embed" ProgID="Origin50.Graph" ShapeID="_x0000_i1037" DrawAspect="Content" ObjectID="_1632211180" r:id="rId32"/>
        </w:object>
      </w:r>
      <w:r w:rsidRPr="00E3576A">
        <w:rPr>
          <w:rFonts w:ascii="Times New Roman" w:hAnsi="Times New Roman" w:cs="Times New Roman"/>
          <w:sz w:val="24"/>
          <w:szCs w:val="24"/>
        </w:rPr>
        <w:object w:dxaOrig="7561" w:dyaOrig="5276" w14:anchorId="19D20230">
          <v:shape id="_x0000_i1038" type="#_x0000_t75" style="width:231.9pt;height:153.8pt" o:ole="">
            <v:imagedata r:id="rId33" o:title=""/>
          </v:shape>
          <o:OLEObject Type="Embed" ProgID="Origin50.Graph" ShapeID="_x0000_i1038" DrawAspect="Content" ObjectID="_1632211181" r:id="rId34"/>
        </w:object>
      </w:r>
    </w:p>
    <w:p w14:paraId="4281E305" w14:textId="662E6E75" w:rsidR="002B0F7C" w:rsidRDefault="002B0F7C" w:rsidP="002B0F7C">
      <w:pPr>
        <w:jc w:val="center"/>
        <w:rPr>
          <w:rFonts w:ascii="Times New Roman" w:hAnsi="Times New Roman" w:cs="Times New Roman"/>
          <w:sz w:val="24"/>
          <w:szCs w:val="24"/>
        </w:rPr>
      </w:pPr>
      <w:r w:rsidRPr="00876C54">
        <w:rPr>
          <w:rFonts w:ascii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876C54">
        <w:rPr>
          <w:rFonts w:ascii="Times New Roman" w:hAnsi="Times New Roman" w:cs="Times New Roman"/>
          <w:b/>
          <w:sz w:val="24"/>
          <w:szCs w:val="24"/>
        </w:rPr>
        <w:t>.</w:t>
      </w:r>
      <w:r w:rsidRPr="00F200D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L</w:t>
      </w:r>
      <w:r w:rsidRPr="00327BDB">
        <w:rPr>
          <w:rFonts w:ascii="Times New Roman" w:hAnsi="Times New Roman" w:cs="Times New Roman"/>
          <w:sz w:val="24"/>
          <w:szCs w:val="24"/>
        </w:rPr>
        <w:t xml:space="preserve"> spectra of </w:t>
      </w:r>
      <w:r>
        <w:rPr>
          <w:rFonts w:ascii="Times New Roman" w:hAnsi="Times New Roman" w:cs="Times New Roman"/>
          <w:sz w:val="24"/>
          <w:szCs w:val="24"/>
        </w:rPr>
        <w:t xml:space="preserve">LA-CDs-x%: (a) x=5, (b) x=10, (c) x=15, (d) x=20, and (e) x=30; 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 w:hint="eastAsia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UV</w:t>
      </w:r>
      <w:r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 w:hint="eastAsia"/>
          <w:sz w:val="24"/>
          <w:szCs w:val="24"/>
        </w:rPr>
        <w:t xml:space="preserve">Visible </w:t>
      </w:r>
      <w:r w:rsidRPr="00783BD0">
        <w:rPr>
          <w:rFonts w:ascii="Times New Roman" w:hAnsi="Times New Roman" w:cs="Times New Roman" w:hint="eastAsia"/>
          <w:sz w:val="24"/>
          <w:szCs w:val="24"/>
        </w:rPr>
        <w:t xml:space="preserve">absorption spectra of </w:t>
      </w:r>
      <w:r>
        <w:rPr>
          <w:rFonts w:ascii="Times New Roman" w:hAnsi="Times New Roman" w:cs="Times New Roman"/>
          <w:sz w:val="24"/>
          <w:szCs w:val="24"/>
        </w:rPr>
        <w:t>LA-CDs-x%.</w:t>
      </w:r>
    </w:p>
    <w:p w14:paraId="479CA6A0" w14:textId="31423AD6" w:rsidR="002B0F7C" w:rsidRDefault="00BA1055" w:rsidP="00BA1055">
      <w:pPr>
        <w:jc w:val="center"/>
        <w:rPr>
          <w:rFonts w:ascii="Times New Roman" w:hAnsi="Times New Roman" w:cs="Times New Roman"/>
          <w:sz w:val="24"/>
          <w:szCs w:val="24"/>
        </w:rPr>
      </w:pPr>
      <w:r w:rsidRPr="00CB388A">
        <w:rPr>
          <w:rFonts w:ascii="Times New Roman" w:hAnsi="Times New Roman" w:cs="Times New Roman"/>
          <w:sz w:val="24"/>
          <w:szCs w:val="24"/>
        </w:rPr>
        <w:object w:dxaOrig="7785" w:dyaOrig="5498" w14:anchorId="3C40FD93">
          <v:shape id="_x0000_i1039" type="#_x0000_t75" style="width:249.2pt;height:197.3pt" o:ole="">
            <v:imagedata r:id="rId35" o:title="" croptop="4246f" cropleft="5179f" cropright="5777f"/>
          </v:shape>
          <o:OLEObject Type="Embed" ProgID="Origin50.Graph" ShapeID="_x0000_i1039" DrawAspect="Content" ObjectID="_1632211182" r:id="rId36"/>
        </w:object>
      </w:r>
    </w:p>
    <w:p w14:paraId="54D7DEB6" w14:textId="4692F854" w:rsidR="00BA1055" w:rsidRPr="00BA1055" w:rsidRDefault="00BA1055" w:rsidP="00BA105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76C54">
        <w:rPr>
          <w:rFonts w:ascii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876C54">
        <w:rPr>
          <w:rFonts w:ascii="Times New Roman" w:hAnsi="Times New Roman" w:cs="Times New Roman"/>
          <w:b/>
          <w:sz w:val="24"/>
          <w:szCs w:val="24"/>
        </w:rPr>
        <w:t>.</w:t>
      </w:r>
      <w:r w:rsidRPr="00F200DF">
        <w:rPr>
          <w:rFonts w:ascii="Times New Roman" w:hAnsi="Times New Roman" w:cs="Times New Roman"/>
          <w:sz w:val="24"/>
          <w:szCs w:val="24"/>
        </w:rPr>
        <w:t xml:space="preserve"> </w:t>
      </w:r>
      <w:r w:rsidRPr="00327BDB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L</w:t>
      </w:r>
      <w:r w:rsidRPr="00327BDB">
        <w:rPr>
          <w:rFonts w:ascii="Times New Roman" w:hAnsi="Times New Roman" w:cs="Times New Roman"/>
          <w:sz w:val="24"/>
          <w:szCs w:val="24"/>
        </w:rPr>
        <w:t xml:space="preserve"> spectra of laser</w:t>
      </w:r>
      <w:r w:rsidR="007A4173">
        <w:rPr>
          <w:rFonts w:ascii="Times New Roman" w:hAnsi="Times New Roman" w:cs="Times New Roman"/>
          <w:sz w:val="24"/>
          <w:szCs w:val="24"/>
        </w:rPr>
        <w:t>-</w:t>
      </w:r>
      <w:r w:rsidRPr="00327BDB">
        <w:rPr>
          <w:rFonts w:ascii="Times New Roman" w:hAnsi="Times New Roman" w:cs="Times New Roman"/>
          <w:sz w:val="24"/>
          <w:szCs w:val="24"/>
        </w:rPr>
        <w:t xml:space="preserve">ablated </w:t>
      </w:r>
      <w:r>
        <w:rPr>
          <w:rFonts w:ascii="Times New Roman" w:hAnsi="Times New Roman" w:cs="Times New Roman"/>
          <w:sz w:val="24"/>
          <w:szCs w:val="24"/>
        </w:rPr>
        <w:t>Teflon in deionized water.</w:t>
      </w:r>
    </w:p>
    <w:p w14:paraId="6B77CADC" w14:textId="76D32A57" w:rsidR="00AA18ED" w:rsidRDefault="002A6077" w:rsidP="00BA105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77F81D3" wp14:editId="040ADA65">
                <wp:simplePos x="0" y="0"/>
                <wp:positionH relativeFrom="margin">
                  <wp:posOffset>679450</wp:posOffset>
                </wp:positionH>
                <wp:positionV relativeFrom="paragraph">
                  <wp:posOffset>255270</wp:posOffset>
                </wp:positionV>
                <wp:extent cx="5062855" cy="4025265"/>
                <wp:effectExtent l="0" t="0" r="0" b="0"/>
                <wp:wrapTopAndBottom/>
                <wp:docPr id="18" name="Group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5062855" cy="4025265"/>
                          <a:chOff x="12764" y="-161677"/>
                          <a:chExt cx="7512160" cy="5943283"/>
                        </a:xfrm>
                      </wpg:grpSpPr>
                      <wpg:grpSp>
                        <wpg:cNvPr id="2" name="Group 2"/>
                        <wpg:cNvGrpSpPr/>
                        <wpg:grpSpPr>
                          <a:xfrm>
                            <a:off x="69273" y="-161677"/>
                            <a:ext cx="3684025" cy="3061747"/>
                            <a:chOff x="69273" y="-133476"/>
                            <a:chExt cx="3307184" cy="2652354"/>
                          </a:xfrm>
                        </wpg:grpSpPr>
                        <pic:pic xmlns:pic="http://schemas.openxmlformats.org/drawingml/2006/picture">
                          <pic:nvPicPr>
                            <pic:cNvPr id="11" name="Picture 1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7"/>
                            <a:srcRect l="7199" t="7990" r="8755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9273" y="-133476"/>
                              <a:ext cx="3307184" cy="2652354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pic:pic xmlns:pic="http://schemas.openxmlformats.org/drawingml/2006/picture">
                          <pic:nvPicPr>
                            <pic:cNvPr id="12" name="Picture 1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772699" y="528116"/>
                              <a:ext cx="646171" cy="64617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g:grpSp>
                        <wpg:cNvPr id="3" name="Group 3"/>
                        <wpg:cNvGrpSpPr/>
                        <wpg:grpSpPr>
                          <a:xfrm>
                            <a:off x="3598770" y="-148454"/>
                            <a:ext cx="3926154" cy="3051182"/>
                            <a:chOff x="3598770" y="-148454"/>
                            <a:chExt cx="3926154" cy="3051182"/>
                          </a:xfrm>
                        </wpg:grpSpPr>
                        <pic:pic xmlns:pic="http://schemas.openxmlformats.org/drawingml/2006/picture">
                          <pic:nvPicPr>
                            <pic:cNvPr id="9" name="Picture 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9"/>
                            <a:srcRect l="7085" t="6877" r="8098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598770" y="-148454"/>
                              <a:ext cx="3926154" cy="3051182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pic:pic xmlns:pic="http://schemas.openxmlformats.org/drawingml/2006/picture">
                          <pic:nvPicPr>
                            <pic:cNvPr id="10" name="Picture 1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562070" y="581371"/>
                              <a:ext cx="766569" cy="766568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g:grpSp>
                        <wpg:cNvPr id="4" name="Group 4"/>
                        <wpg:cNvGrpSpPr/>
                        <wpg:grpSpPr>
                          <a:xfrm>
                            <a:off x="12764" y="2887167"/>
                            <a:ext cx="3778222" cy="2869130"/>
                            <a:chOff x="12764" y="2887167"/>
                            <a:chExt cx="3778222" cy="2869130"/>
                          </a:xfrm>
                        </wpg:grpSpPr>
                        <pic:pic xmlns:pic="http://schemas.openxmlformats.org/drawingml/2006/picture">
                          <pic:nvPicPr>
                            <pic:cNvPr id="7" name="Picture 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1"/>
                            <a:srcRect l="6667" t="8011" r="8829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2764" y="2887167"/>
                              <a:ext cx="3778222" cy="2869130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pic:pic xmlns:pic="http://schemas.openxmlformats.org/drawingml/2006/picture">
                          <pic:nvPicPr>
                            <pic:cNvPr id="8" name="Picture 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43985" y="3493065"/>
                              <a:ext cx="710745" cy="710746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5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 l="7310" t="6268" r="95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64722" y="2807160"/>
                            <a:ext cx="3790496" cy="297444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6" name="Picture 6" descr="C:\Users\shanshan\Desktop\650-18 Ceta-imageJ.tif"/>
                          <pic:cNvPicPr>
                            <a:picLocks noChangeAspect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5603203" y="3531382"/>
                            <a:ext cx="776210" cy="728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C632279" id="Group 17" o:spid="_x0000_s1026" style="position:absolute;left:0;text-align:left;margin-left:53.5pt;margin-top:20.1pt;width:398.65pt;height:316.95pt;z-index:251660288;mso-position-horizontal-relative:margin;mso-width-relative:margin;mso-height-relative:margin" coordorigin="127,-1616" coordsize="75121,59432" o:gfxdata="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">
                <o:lock v:ext="edit" aspectratio="t"/>
                <v:group id="Group 2" o:spid="_x0000_s1027" style="position:absolute;left:692;top:-1616;width:36840;height:30616" coordorigin="692,-1334" coordsize="33071,265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shape id="Picture 11" o:spid="_x0000_s1028" type="#_x0000_t75" style="position:absolute;left:692;top:-1334;width:33072;height:265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">
                    <v:imagedata r:id="rId45" o:title="" croptop="5236f" cropleft="4718f" cropright="5738f"/>
                  </v:shape>
                  <v:shape id="Picture 12" o:spid="_x0000_s1029" type="#_x0000_t75" style="position:absolute;left:17726;top:5281;width:6462;height:64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">
                    <v:imagedata r:id="rId46" o:title=""/>
                    <v:path arrowok="t"/>
                  </v:shape>
                </v:group>
                <v:group id="Group 3" o:spid="_x0000_s1030" style="position:absolute;left:35987;top:-1484;width:39262;height:30511" coordorigin="35987,-1484" coordsize="39261,305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shape id="Picture 9" o:spid="_x0000_s1031" type="#_x0000_t75" style="position:absolute;left:35987;top:-1484;width:39262;height:305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">
                    <v:imagedata r:id="rId47" o:title="" croptop="4507f" cropleft="4643f" cropright="5307f"/>
                  </v:shape>
                  <v:shape id="Picture 10" o:spid="_x0000_s1032" type="#_x0000_t75" style="position:absolute;left:55620;top:5813;width:7666;height:76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">
                    <v:imagedata r:id="rId48" o:title=""/>
                    <v:path arrowok="t"/>
                  </v:shape>
                </v:group>
                <v:group id="Group 4" o:spid="_x0000_s1033" style="position:absolute;left:127;top:28871;width:37782;height:28691" coordorigin="127,28871" coordsize="37782,286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shape id="Picture 7" o:spid="_x0000_s1034" type="#_x0000_t75" style="position:absolute;left:127;top:28871;width:37782;height:286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">
                    <v:imagedata r:id="rId49" o:title="" croptop="5250f" cropleft="4369f" cropright="5786f"/>
                  </v:shape>
                  <v:shape id="Picture 8" o:spid="_x0000_s1035" type="#_x0000_t75" style="position:absolute;left:18439;top:34930;width:7108;height:71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">
                    <v:imagedata r:id="rId50" o:title=""/>
                    <v:path arrowok="t"/>
                  </v:shape>
                </v:group>
                <v:shape id="Picture 5" o:spid="_x0000_s1036" type="#_x0000_t75" style="position:absolute;left:36647;top:28071;width:37905;height:297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">
                  <v:imagedata r:id="rId51" o:title="" croptop="4108f" cropleft="4791f" cropright="6266f"/>
                </v:shape>
                <v:shape id="Picture 6" o:spid="_x0000_s1037" type="#_x0000_t75" style="position:absolute;left:56032;top:35313;width:7762;height:7287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">
                  <v:imagedata r:id="rId52" o:title="650-18 Ceta-imageJ"/>
                  <v:path arrowok="t"/>
                </v:shape>
                <w10:wrap type="topAndBottom" anchorx="margin"/>
              </v:group>
            </w:pict>
          </mc:Fallback>
        </mc:AlternateContent>
      </w:r>
    </w:p>
    <w:p w14:paraId="6A7EBB51" w14:textId="3B5E7AA4" w:rsidR="00500540" w:rsidRPr="002607B6" w:rsidRDefault="001700BC" w:rsidP="002607B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6893">
        <w:rPr>
          <w:rFonts w:ascii="Times New Roman" w:hAnsi="Times New Roman" w:cs="Times New Roman" w:hint="eastAsia"/>
          <w:b/>
          <w:sz w:val="24"/>
          <w:szCs w:val="24"/>
        </w:rPr>
        <w:t>Figure</w:t>
      </w:r>
      <w:r w:rsidRPr="00AC68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C6893">
        <w:rPr>
          <w:rFonts w:ascii="Times New Roman" w:hAnsi="Times New Roman" w:cs="Times New Roman" w:hint="eastAsia"/>
          <w:b/>
          <w:sz w:val="24"/>
          <w:szCs w:val="24"/>
        </w:rPr>
        <w:t>S6</w:t>
      </w:r>
      <w:r w:rsidRPr="00AC689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A388F" w:rsidRPr="00CA388F">
        <w:rPr>
          <w:rFonts w:ascii="Times New Roman" w:hAnsi="Times New Roman" w:cs="Times New Roman"/>
          <w:sz w:val="24"/>
          <w:szCs w:val="24"/>
        </w:rPr>
        <w:t>PL spectra of</w:t>
      </w:r>
      <w:r w:rsidR="00CA388F">
        <w:rPr>
          <w:rFonts w:ascii="Times New Roman" w:hAnsi="Times New Roman" w:cs="Times New Roman"/>
          <w:sz w:val="24"/>
          <w:szCs w:val="24"/>
        </w:rPr>
        <w:t xml:space="preserve"> annealed soybean at different temperature</w:t>
      </w:r>
      <w:r w:rsidR="00F47F65">
        <w:rPr>
          <w:rFonts w:ascii="Times New Roman" w:hAnsi="Times New Roman" w:cs="Times New Roman"/>
          <w:sz w:val="24"/>
          <w:szCs w:val="24"/>
        </w:rPr>
        <w:t>s</w:t>
      </w:r>
      <w:r w:rsidR="00CA388F">
        <w:rPr>
          <w:rFonts w:ascii="Times New Roman" w:hAnsi="Times New Roman" w:cs="Times New Roman"/>
          <w:sz w:val="24"/>
          <w:szCs w:val="24"/>
        </w:rPr>
        <w:t xml:space="preserve"> </w:t>
      </w:r>
      <w:r w:rsidR="00F47F65">
        <w:rPr>
          <w:rFonts w:ascii="Times New Roman" w:hAnsi="Times New Roman" w:cs="Times New Roman"/>
          <w:sz w:val="24"/>
          <w:szCs w:val="24"/>
        </w:rPr>
        <w:t>with the flow of arg</w:t>
      </w:r>
      <w:r w:rsidR="006F4911">
        <w:rPr>
          <w:rFonts w:ascii="Times New Roman" w:hAnsi="Times New Roman" w:cs="Times New Roman"/>
          <w:sz w:val="24"/>
          <w:szCs w:val="24"/>
        </w:rPr>
        <w:t>on</w:t>
      </w:r>
      <w:r w:rsidR="00CA388F">
        <w:rPr>
          <w:rFonts w:ascii="Times New Roman" w:hAnsi="Times New Roman" w:cs="Times New Roman"/>
          <w:sz w:val="24"/>
          <w:szCs w:val="24"/>
        </w:rPr>
        <w:t xml:space="preserve"> gas</w:t>
      </w:r>
      <w:r w:rsidR="00E620CF">
        <w:rPr>
          <w:rFonts w:ascii="Times New Roman" w:hAnsi="Times New Roman" w:cs="Times New Roman"/>
          <w:sz w:val="24"/>
          <w:szCs w:val="24"/>
        </w:rPr>
        <w:t xml:space="preserve"> for 2 h</w:t>
      </w:r>
    </w:p>
    <w:p w14:paraId="56FEEA61" w14:textId="77777777" w:rsidR="00BA1055" w:rsidRDefault="00BA1055" w:rsidP="003C614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F7A82B7" w14:textId="1E0C3FF9" w:rsidR="00C864B7" w:rsidRDefault="005D1F7D" w:rsidP="003C614F">
      <w:pPr>
        <w:jc w:val="center"/>
        <w:rPr>
          <w:rFonts w:ascii="Times New Roman" w:hAnsi="Times New Roman" w:cs="Times New Roman"/>
          <w:sz w:val="24"/>
          <w:szCs w:val="24"/>
        </w:rPr>
      </w:pPr>
      <w:r w:rsidRPr="00876C54">
        <w:rPr>
          <w:rFonts w:ascii="Times New Roman" w:hAnsi="Times New Roman" w:cs="Times New Roman"/>
          <w:b/>
          <w:sz w:val="24"/>
          <w:szCs w:val="24"/>
        </w:rPr>
        <w:lastRenderedPageBreak/>
        <w:t>Table S1</w:t>
      </w:r>
      <w:r w:rsidR="00B31F4C" w:rsidRPr="00876C54">
        <w:rPr>
          <w:rFonts w:ascii="Times New Roman" w:hAnsi="Times New Roman" w:cs="Times New Roman"/>
          <w:b/>
          <w:sz w:val="24"/>
          <w:szCs w:val="24"/>
        </w:rPr>
        <w:t>.</w:t>
      </w:r>
      <w:r w:rsidR="00B31F4C" w:rsidRPr="00AC1407">
        <w:t xml:space="preserve"> </w:t>
      </w:r>
      <w:r w:rsidR="003C614F">
        <w:rPr>
          <w:rFonts w:ascii="Times New Roman" w:hAnsi="Times New Roman" w:cs="Times New Roman"/>
          <w:sz w:val="24"/>
          <w:szCs w:val="24"/>
        </w:rPr>
        <w:t>E</w:t>
      </w:r>
      <w:r w:rsidR="00B31F4C" w:rsidRPr="00AC1407">
        <w:rPr>
          <w:rFonts w:ascii="Times New Roman" w:hAnsi="Times New Roman" w:cs="Times New Roman"/>
          <w:sz w:val="24"/>
          <w:szCs w:val="24"/>
        </w:rPr>
        <w:t>le</w:t>
      </w:r>
      <w:r w:rsidR="00B31F4C">
        <w:rPr>
          <w:rFonts w:ascii="Times New Roman" w:hAnsi="Times New Roman" w:cs="Times New Roman"/>
          <w:sz w:val="24"/>
          <w:szCs w:val="24"/>
        </w:rPr>
        <w:t xml:space="preserve">ment </w:t>
      </w:r>
      <w:r w:rsidR="003C614F">
        <w:rPr>
          <w:rFonts w:ascii="Times New Roman" w:hAnsi="Times New Roman" w:cs="Times New Roman"/>
          <w:sz w:val="24"/>
          <w:szCs w:val="24"/>
        </w:rPr>
        <w:t>fractions in the soybean-derived carbon nanoparticles</w:t>
      </w:r>
      <w:r w:rsidR="00B31F4C">
        <w:rPr>
          <w:rFonts w:ascii="Times New Roman" w:hAnsi="Times New Roman" w:cs="Times New Roman"/>
          <w:sz w:val="24"/>
          <w:szCs w:val="24"/>
        </w:rPr>
        <w:t xml:space="preserve"> </w:t>
      </w:r>
      <w:r w:rsidR="003C614F">
        <w:rPr>
          <w:rFonts w:ascii="Times New Roman" w:hAnsi="Times New Roman" w:cs="Times New Roman"/>
          <w:sz w:val="24"/>
          <w:szCs w:val="24"/>
        </w:rPr>
        <w:t xml:space="preserve">calculated </w:t>
      </w:r>
      <w:r w:rsidR="00B31F4C">
        <w:rPr>
          <w:rFonts w:ascii="Times New Roman" w:hAnsi="Times New Roman" w:cs="Times New Roman"/>
          <w:sz w:val="24"/>
          <w:szCs w:val="24"/>
        </w:rPr>
        <w:t xml:space="preserve">from </w:t>
      </w:r>
      <w:r w:rsidR="003C614F">
        <w:rPr>
          <w:rFonts w:ascii="Times New Roman" w:hAnsi="Times New Roman" w:cs="Times New Roman"/>
          <w:sz w:val="24"/>
          <w:szCs w:val="24"/>
        </w:rPr>
        <w:t xml:space="preserve">the </w:t>
      </w:r>
      <w:r w:rsidR="00B31F4C">
        <w:rPr>
          <w:rFonts w:ascii="Times New Roman" w:hAnsi="Times New Roman" w:cs="Times New Roman"/>
          <w:sz w:val="24"/>
          <w:szCs w:val="24"/>
        </w:rPr>
        <w:t xml:space="preserve">XPS </w:t>
      </w:r>
      <w:r w:rsidR="003C614F">
        <w:rPr>
          <w:rFonts w:ascii="Times New Roman" w:hAnsi="Times New Roman" w:cs="Times New Roman"/>
          <w:sz w:val="24"/>
          <w:szCs w:val="24"/>
        </w:rPr>
        <w:t>spectra</w:t>
      </w:r>
    </w:p>
    <w:tbl>
      <w:tblPr>
        <w:tblStyle w:val="TableGrid"/>
        <w:tblW w:w="0" w:type="auto"/>
        <w:tblInd w:w="355" w:type="dxa"/>
        <w:tblLook w:val="04A0" w:firstRow="1" w:lastRow="0" w:firstColumn="1" w:lastColumn="0" w:noHBand="0" w:noVBand="1"/>
      </w:tblPr>
      <w:tblGrid>
        <w:gridCol w:w="2157"/>
        <w:gridCol w:w="2157"/>
        <w:gridCol w:w="2158"/>
        <w:gridCol w:w="2158"/>
      </w:tblGrid>
      <w:tr w:rsidR="00BA7501" w14:paraId="0BA30FA6" w14:textId="77777777" w:rsidTr="003C614F">
        <w:tc>
          <w:tcPr>
            <w:tcW w:w="2157" w:type="dxa"/>
          </w:tcPr>
          <w:p w14:paraId="29F58052" w14:textId="27465169" w:rsidR="00BA7501" w:rsidRPr="00BA7501" w:rsidRDefault="00BA7501" w:rsidP="00A73B3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57" w:type="dxa"/>
          </w:tcPr>
          <w:p w14:paraId="4A489B76" w14:textId="4FADFC3D" w:rsidR="00BA7501" w:rsidRPr="00BA7501" w:rsidRDefault="00BA7501" w:rsidP="00A73B3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A7501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="0091586A">
              <w:rPr>
                <w:rFonts w:ascii="Times New Roman" w:hAnsi="Times New Roman" w:cs="Times New Roman"/>
                <w:sz w:val="20"/>
                <w:szCs w:val="20"/>
              </w:rPr>
              <w:t>1s</w:t>
            </w:r>
          </w:p>
        </w:tc>
        <w:tc>
          <w:tcPr>
            <w:tcW w:w="2158" w:type="dxa"/>
          </w:tcPr>
          <w:p w14:paraId="5E80D741" w14:textId="60B29ADB" w:rsidR="00BA7501" w:rsidRDefault="00BA7501" w:rsidP="00A73B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A7501">
              <w:rPr>
                <w:rFonts w:ascii="Times New Roman" w:hAnsi="Times New Roman" w:cs="Times New Roman"/>
                <w:sz w:val="20"/>
                <w:szCs w:val="20"/>
              </w:rPr>
              <w:t>N</w:t>
            </w:r>
            <w:r w:rsidR="0091586A">
              <w:rPr>
                <w:rFonts w:ascii="Times New Roman" w:hAnsi="Times New Roman" w:cs="Times New Roman"/>
                <w:sz w:val="20"/>
                <w:szCs w:val="20"/>
              </w:rPr>
              <w:t>1s</w:t>
            </w:r>
          </w:p>
        </w:tc>
        <w:tc>
          <w:tcPr>
            <w:tcW w:w="2158" w:type="dxa"/>
          </w:tcPr>
          <w:p w14:paraId="0FCECD34" w14:textId="3EEBB693" w:rsidR="00BA7501" w:rsidRDefault="00BA7501" w:rsidP="00A73B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A7501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="0091586A">
              <w:rPr>
                <w:rFonts w:ascii="Times New Roman" w:hAnsi="Times New Roman" w:cs="Times New Roman"/>
                <w:sz w:val="20"/>
                <w:szCs w:val="20"/>
              </w:rPr>
              <w:t>1s</w:t>
            </w:r>
          </w:p>
        </w:tc>
      </w:tr>
      <w:tr w:rsidR="00BA7501" w14:paraId="7234ACB6" w14:textId="77777777" w:rsidTr="003C614F">
        <w:tc>
          <w:tcPr>
            <w:tcW w:w="2157" w:type="dxa"/>
          </w:tcPr>
          <w:p w14:paraId="099BF8EC" w14:textId="77777777" w:rsidR="00BA7501" w:rsidRPr="00BA7501" w:rsidRDefault="00BA7501" w:rsidP="00A73B3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A7501">
              <w:rPr>
                <w:rFonts w:ascii="Times New Roman" w:hAnsi="Times New Roman" w:cs="Times New Roman"/>
                <w:sz w:val="20"/>
                <w:szCs w:val="20"/>
              </w:rPr>
              <w:t>HTC</w:t>
            </w:r>
            <w:r w:rsidR="00BB73BC">
              <w:rPr>
                <w:rFonts w:ascii="Times New Roman" w:hAnsi="Times New Roman" w:cs="Times New Roman"/>
                <w:sz w:val="20"/>
                <w:szCs w:val="20"/>
              </w:rPr>
              <w:t>-CDs</w:t>
            </w:r>
          </w:p>
        </w:tc>
        <w:tc>
          <w:tcPr>
            <w:tcW w:w="2157" w:type="dxa"/>
          </w:tcPr>
          <w:p w14:paraId="3FA93041" w14:textId="77777777" w:rsidR="00BA7501" w:rsidRPr="00FE1F8E" w:rsidRDefault="001532E4" w:rsidP="00A73B3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E1F8E"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 w:rsidR="004F4CE0">
              <w:rPr>
                <w:rFonts w:ascii="Times New Roman" w:hAnsi="Times New Roman" w:cs="Times New Roman"/>
                <w:sz w:val="20"/>
                <w:szCs w:val="20"/>
              </w:rPr>
              <w:t>3.6</w:t>
            </w:r>
          </w:p>
        </w:tc>
        <w:tc>
          <w:tcPr>
            <w:tcW w:w="2158" w:type="dxa"/>
          </w:tcPr>
          <w:p w14:paraId="58AD0222" w14:textId="77777777" w:rsidR="00BA7501" w:rsidRPr="00FE1F8E" w:rsidRDefault="002C05C9" w:rsidP="00A73B3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E1F8E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="00C02E43">
              <w:rPr>
                <w:rFonts w:ascii="Times New Roman" w:hAnsi="Times New Roman" w:cs="Times New Roman"/>
                <w:sz w:val="20"/>
                <w:szCs w:val="20"/>
              </w:rPr>
              <w:t>0.3</w:t>
            </w:r>
          </w:p>
        </w:tc>
        <w:tc>
          <w:tcPr>
            <w:tcW w:w="2158" w:type="dxa"/>
          </w:tcPr>
          <w:p w14:paraId="0037A800" w14:textId="77777777" w:rsidR="00BA7501" w:rsidRPr="00FE1F8E" w:rsidRDefault="00C02E43" w:rsidP="00A73B3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.1</w:t>
            </w:r>
          </w:p>
        </w:tc>
      </w:tr>
      <w:tr w:rsidR="00BA7501" w14:paraId="7E9E1796" w14:textId="77777777" w:rsidTr="003C614F">
        <w:tc>
          <w:tcPr>
            <w:tcW w:w="2157" w:type="dxa"/>
          </w:tcPr>
          <w:p w14:paraId="69D2C278" w14:textId="77777777" w:rsidR="00BA7501" w:rsidRPr="00BA7501" w:rsidRDefault="008703B5" w:rsidP="00A73B3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nneal</w:t>
            </w:r>
            <w:r w:rsidR="00BB73BC">
              <w:rPr>
                <w:rFonts w:ascii="Times New Roman" w:hAnsi="Times New Roman" w:cs="Times New Roman" w:hint="eastAsia"/>
                <w:sz w:val="20"/>
                <w:szCs w:val="20"/>
              </w:rPr>
              <w:t>ed</w:t>
            </w:r>
            <w:r w:rsidR="00BB73BC">
              <w:rPr>
                <w:rFonts w:ascii="Times New Roman" w:hAnsi="Times New Roman" w:cs="Times New Roman"/>
                <w:sz w:val="20"/>
                <w:szCs w:val="20"/>
              </w:rPr>
              <w:t>-CDs</w:t>
            </w:r>
          </w:p>
        </w:tc>
        <w:tc>
          <w:tcPr>
            <w:tcW w:w="2157" w:type="dxa"/>
          </w:tcPr>
          <w:p w14:paraId="557B63AA" w14:textId="77777777" w:rsidR="00BA7501" w:rsidRPr="00FE1F8E" w:rsidRDefault="007F40E6" w:rsidP="00A73B3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0.0</w:t>
            </w:r>
          </w:p>
        </w:tc>
        <w:tc>
          <w:tcPr>
            <w:tcW w:w="2158" w:type="dxa"/>
          </w:tcPr>
          <w:p w14:paraId="79AB4413" w14:textId="77777777" w:rsidR="00BA7501" w:rsidRPr="00FE1F8E" w:rsidRDefault="00FE1F8E" w:rsidP="00A73B3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E1F8E"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2158" w:type="dxa"/>
          </w:tcPr>
          <w:p w14:paraId="3A5F8C82" w14:textId="77777777" w:rsidR="00BA7501" w:rsidRPr="00FE1F8E" w:rsidRDefault="007F40E6" w:rsidP="00A73B3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0.0</w:t>
            </w:r>
          </w:p>
        </w:tc>
      </w:tr>
      <w:tr w:rsidR="00BA7501" w14:paraId="4B2DA1F5" w14:textId="77777777" w:rsidTr="003C614F">
        <w:trPr>
          <w:trHeight w:val="332"/>
        </w:trPr>
        <w:tc>
          <w:tcPr>
            <w:tcW w:w="2157" w:type="dxa"/>
          </w:tcPr>
          <w:p w14:paraId="11FBD6D2" w14:textId="73C7F845" w:rsidR="00BA7501" w:rsidRDefault="00BA7501" w:rsidP="00A73B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LA</w:t>
            </w:r>
            <w:r w:rsidR="00332876"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  <w:r w:rsidR="00BB73BC">
              <w:rPr>
                <w:rFonts w:ascii="Times New Roman" w:hAnsi="Times New Roman" w:cs="Times New Roman"/>
                <w:sz w:val="20"/>
                <w:szCs w:val="20"/>
              </w:rPr>
              <w:t>CDs-</w:t>
            </w: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10%</w:t>
            </w:r>
          </w:p>
        </w:tc>
        <w:tc>
          <w:tcPr>
            <w:tcW w:w="2157" w:type="dxa"/>
          </w:tcPr>
          <w:p w14:paraId="056CFD8D" w14:textId="77777777" w:rsidR="00BA7501" w:rsidRPr="00FE1F8E" w:rsidRDefault="006662A8" w:rsidP="00A73B3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158" w:type="dxa"/>
          </w:tcPr>
          <w:p w14:paraId="4147B3BC" w14:textId="77777777" w:rsidR="00BA7501" w:rsidRPr="00FE1F8E" w:rsidRDefault="00770DF0" w:rsidP="00A73B3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.4</w:t>
            </w:r>
          </w:p>
        </w:tc>
        <w:tc>
          <w:tcPr>
            <w:tcW w:w="2158" w:type="dxa"/>
          </w:tcPr>
          <w:p w14:paraId="76C6FEE6" w14:textId="77777777" w:rsidR="00BA7501" w:rsidRPr="00FE1F8E" w:rsidRDefault="006662A8" w:rsidP="00A73B3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4.5</w:t>
            </w:r>
          </w:p>
        </w:tc>
      </w:tr>
    </w:tbl>
    <w:p w14:paraId="30AB1D21" w14:textId="77777777" w:rsidR="00063E10" w:rsidRDefault="00063E10" w:rsidP="00B31F4C">
      <w:pPr>
        <w:rPr>
          <w:rFonts w:ascii="Times New Roman" w:hAnsi="Times New Roman" w:cs="Times New Roman"/>
          <w:sz w:val="24"/>
          <w:szCs w:val="24"/>
        </w:rPr>
      </w:pPr>
    </w:p>
    <w:p w14:paraId="2ADE4BEE" w14:textId="682FEA0D" w:rsidR="00A73B3C" w:rsidRDefault="005D1F7D" w:rsidP="00A73B3C">
      <w:pPr>
        <w:jc w:val="center"/>
        <w:rPr>
          <w:rFonts w:ascii="Times New Roman" w:hAnsi="Times New Roman" w:cs="Times New Roman"/>
          <w:sz w:val="24"/>
          <w:szCs w:val="24"/>
        </w:rPr>
      </w:pPr>
      <w:r w:rsidRPr="00876C54">
        <w:rPr>
          <w:rFonts w:ascii="Times New Roman" w:hAnsi="Times New Roman" w:cs="Times New Roman"/>
          <w:b/>
          <w:sz w:val="24"/>
          <w:szCs w:val="24"/>
        </w:rPr>
        <w:t>Table S2</w:t>
      </w:r>
      <w:r w:rsidR="00B31F4C" w:rsidRPr="00876C54">
        <w:rPr>
          <w:rFonts w:ascii="Times New Roman" w:hAnsi="Times New Roman" w:cs="Times New Roman"/>
          <w:b/>
          <w:sz w:val="24"/>
          <w:szCs w:val="24"/>
        </w:rPr>
        <w:t>.</w:t>
      </w:r>
      <w:r w:rsidR="00B31F4C" w:rsidRPr="00AC1407">
        <w:t xml:space="preserve"> </w:t>
      </w:r>
      <w:r w:rsidR="003C614F">
        <w:rPr>
          <w:rFonts w:ascii="Times New Roman" w:hAnsi="Times New Roman" w:cs="Times New Roman"/>
          <w:sz w:val="24"/>
          <w:szCs w:val="24"/>
        </w:rPr>
        <w:t>E</w:t>
      </w:r>
      <w:r w:rsidR="003C614F" w:rsidRPr="00AC1407">
        <w:rPr>
          <w:rFonts w:ascii="Times New Roman" w:hAnsi="Times New Roman" w:cs="Times New Roman"/>
          <w:sz w:val="24"/>
          <w:szCs w:val="24"/>
        </w:rPr>
        <w:t>le</w:t>
      </w:r>
      <w:r w:rsidR="003C614F">
        <w:rPr>
          <w:rFonts w:ascii="Times New Roman" w:hAnsi="Times New Roman" w:cs="Times New Roman"/>
          <w:sz w:val="24"/>
          <w:szCs w:val="24"/>
        </w:rPr>
        <w:t>ment fractions in LA-CDs-x% calculated from the XPS spectra</w:t>
      </w:r>
    </w:p>
    <w:tbl>
      <w:tblPr>
        <w:tblStyle w:val="TableGrid"/>
        <w:tblW w:w="5053" w:type="pct"/>
        <w:tblInd w:w="-5" w:type="dxa"/>
        <w:tblLook w:val="04A0" w:firstRow="1" w:lastRow="0" w:firstColumn="1" w:lastColumn="0" w:noHBand="0" w:noVBand="1"/>
      </w:tblPr>
      <w:tblGrid>
        <w:gridCol w:w="1120"/>
        <w:gridCol w:w="873"/>
        <w:gridCol w:w="801"/>
        <w:gridCol w:w="900"/>
        <w:gridCol w:w="811"/>
        <w:gridCol w:w="990"/>
        <w:gridCol w:w="716"/>
        <w:gridCol w:w="901"/>
        <w:gridCol w:w="718"/>
        <w:gridCol w:w="901"/>
        <w:gridCol w:w="718"/>
      </w:tblGrid>
      <w:tr w:rsidR="00A73B3C" w:rsidRPr="00C81CCD" w14:paraId="3F6EB7E5" w14:textId="77777777" w:rsidTr="00A73B3C">
        <w:trPr>
          <w:trHeight w:val="234"/>
        </w:trPr>
        <w:tc>
          <w:tcPr>
            <w:tcW w:w="592" w:type="pct"/>
            <w:vMerge w:val="restart"/>
          </w:tcPr>
          <w:p w14:paraId="419F452A" w14:textId="68A6C254" w:rsidR="00B31F4C" w:rsidRPr="00C81CCD" w:rsidRDefault="00B31F4C" w:rsidP="003C614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Element</w:t>
            </w:r>
          </w:p>
        </w:tc>
        <w:tc>
          <w:tcPr>
            <w:tcW w:w="886" w:type="pct"/>
            <w:gridSpan w:val="2"/>
          </w:tcPr>
          <w:p w14:paraId="162D2A30" w14:textId="77777777" w:rsidR="00B31F4C" w:rsidRPr="00C81CCD" w:rsidRDefault="00B31F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LA</w:t>
            </w:r>
            <w:r w:rsidR="00BB73BC">
              <w:rPr>
                <w:rFonts w:ascii="Times New Roman" w:hAnsi="Times New Roman" w:cs="Times New Roman"/>
                <w:sz w:val="20"/>
                <w:szCs w:val="20"/>
              </w:rPr>
              <w:t>-CDs-</w:t>
            </w: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5%</w:t>
            </w:r>
          </w:p>
        </w:tc>
        <w:tc>
          <w:tcPr>
            <w:tcW w:w="905" w:type="pct"/>
            <w:gridSpan w:val="2"/>
          </w:tcPr>
          <w:p w14:paraId="5DB82351" w14:textId="77777777" w:rsidR="00B31F4C" w:rsidRPr="00C81CCD" w:rsidRDefault="00BB73B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LA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CDs-10</w:t>
            </w: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  <w:tc>
          <w:tcPr>
            <w:tcW w:w="903" w:type="pct"/>
            <w:gridSpan w:val="2"/>
          </w:tcPr>
          <w:p w14:paraId="7C2FB6E2" w14:textId="77777777" w:rsidR="00B31F4C" w:rsidRPr="00C81CCD" w:rsidRDefault="00BB73B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LA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CDs-1</w:t>
            </w: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5%</w:t>
            </w:r>
          </w:p>
        </w:tc>
        <w:tc>
          <w:tcPr>
            <w:tcW w:w="857" w:type="pct"/>
            <w:gridSpan w:val="2"/>
          </w:tcPr>
          <w:p w14:paraId="4D8801D9" w14:textId="77777777" w:rsidR="00B31F4C" w:rsidRPr="00C81CCD" w:rsidRDefault="00BB73B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LA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CDs-20</w:t>
            </w: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  <w:tc>
          <w:tcPr>
            <w:tcW w:w="858" w:type="pct"/>
            <w:gridSpan w:val="2"/>
          </w:tcPr>
          <w:p w14:paraId="75BBC482" w14:textId="77777777" w:rsidR="00B31F4C" w:rsidRPr="00C81CCD" w:rsidRDefault="00BB73B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LA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CDs-30</w:t>
            </w: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A73B3C" w:rsidRPr="00C81CCD" w14:paraId="15F21A74" w14:textId="77777777" w:rsidTr="00A73B3C">
        <w:trPr>
          <w:trHeight w:val="495"/>
        </w:trPr>
        <w:tc>
          <w:tcPr>
            <w:tcW w:w="592" w:type="pct"/>
            <w:vMerge/>
          </w:tcPr>
          <w:p w14:paraId="1591B206" w14:textId="77777777" w:rsidR="00B31F4C" w:rsidRPr="00C81CCD" w:rsidRDefault="00B31F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2" w:type="pct"/>
          </w:tcPr>
          <w:p w14:paraId="11673DE4" w14:textId="77777777" w:rsidR="00B31F4C" w:rsidRPr="00C81CCD" w:rsidRDefault="00B31F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Position  (</w:t>
            </w:r>
            <w:proofErr w:type="gramEnd"/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eV)</w:t>
            </w:r>
          </w:p>
        </w:tc>
        <w:tc>
          <w:tcPr>
            <w:tcW w:w="423" w:type="pct"/>
          </w:tcPr>
          <w:p w14:paraId="40BDFFA9" w14:textId="4D0D3E40" w:rsidR="00B31F4C" w:rsidRPr="00C81CCD" w:rsidRDefault="00A73B3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at.</w:t>
            </w:r>
            <w:r w:rsidR="00B31F4C" w:rsidRPr="00C81C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  <w:proofErr w:type="gramEnd"/>
          </w:p>
        </w:tc>
        <w:tc>
          <w:tcPr>
            <w:tcW w:w="476" w:type="pct"/>
          </w:tcPr>
          <w:p w14:paraId="5405DA33" w14:textId="77777777" w:rsidR="00B31F4C" w:rsidRPr="00C81CCD" w:rsidRDefault="00B31F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Position  (</w:t>
            </w:r>
            <w:proofErr w:type="gramEnd"/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eV)</w:t>
            </w:r>
          </w:p>
        </w:tc>
        <w:tc>
          <w:tcPr>
            <w:tcW w:w="429" w:type="pct"/>
          </w:tcPr>
          <w:p w14:paraId="7F90AE44" w14:textId="397F7FC5" w:rsidR="00B31F4C" w:rsidRPr="00C81CCD" w:rsidRDefault="00A73B3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at.</w:t>
            </w: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  <w:proofErr w:type="gramEnd"/>
          </w:p>
        </w:tc>
        <w:tc>
          <w:tcPr>
            <w:tcW w:w="524" w:type="pct"/>
          </w:tcPr>
          <w:p w14:paraId="6C7A5B70" w14:textId="77777777" w:rsidR="00B31F4C" w:rsidRPr="00C81CCD" w:rsidRDefault="00B31F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Position  (</w:t>
            </w:r>
            <w:proofErr w:type="gramEnd"/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eV)</w:t>
            </w:r>
          </w:p>
        </w:tc>
        <w:tc>
          <w:tcPr>
            <w:tcW w:w="379" w:type="pct"/>
          </w:tcPr>
          <w:p w14:paraId="2D12D7E4" w14:textId="48ACB625" w:rsidR="00B31F4C" w:rsidRPr="00C81CCD" w:rsidRDefault="00A73B3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at.</w:t>
            </w: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  <w:proofErr w:type="gramEnd"/>
          </w:p>
        </w:tc>
        <w:tc>
          <w:tcPr>
            <w:tcW w:w="477" w:type="pct"/>
          </w:tcPr>
          <w:p w14:paraId="46F11793" w14:textId="77777777" w:rsidR="00B31F4C" w:rsidRPr="00C81CCD" w:rsidRDefault="00B31F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Position  (</w:t>
            </w:r>
            <w:proofErr w:type="gramEnd"/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eV)</w:t>
            </w:r>
          </w:p>
        </w:tc>
        <w:tc>
          <w:tcPr>
            <w:tcW w:w="380" w:type="pct"/>
          </w:tcPr>
          <w:p w14:paraId="2A2242C3" w14:textId="08C5A6EF" w:rsidR="00B31F4C" w:rsidRPr="00C81CCD" w:rsidRDefault="00A73B3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at.</w:t>
            </w: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  <w:proofErr w:type="gramEnd"/>
          </w:p>
        </w:tc>
        <w:tc>
          <w:tcPr>
            <w:tcW w:w="477" w:type="pct"/>
          </w:tcPr>
          <w:p w14:paraId="7F67FCF1" w14:textId="77777777" w:rsidR="00B31F4C" w:rsidRPr="00C81CCD" w:rsidRDefault="00B31F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Position  (</w:t>
            </w:r>
            <w:proofErr w:type="gramEnd"/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eV)</w:t>
            </w:r>
          </w:p>
        </w:tc>
        <w:tc>
          <w:tcPr>
            <w:tcW w:w="381" w:type="pct"/>
          </w:tcPr>
          <w:p w14:paraId="535F9C0A" w14:textId="58A8DEA9" w:rsidR="00B31F4C" w:rsidRPr="00C81CCD" w:rsidRDefault="00A73B3C" w:rsidP="00A73B3C">
            <w:pPr>
              <w:ind w:right="136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at.</w:t>
            </w: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  <w:proofErr w:type="gramEnd"/>
          </w:p>
        </w:tc>
      </w:tr>
      <w:tr w:rsidR="00A73B3C" w:rsidRPr="00C81CCD" w14:paraId="23F1D3FA" w14:textId="77777777" w:rsidTr="00A73B3C">
        <w:trPr>
          <w:trHeight w:val="247"/>
        </w:trPr>
        <w:tc>
          <w:tcPr>
            <w:tcW w:w="592" w:type="pct"/>
          </w:tcPr>
          <w:p w14:paraId="03EDA06C" w14:textId="77777777" w:rsidR="00B31F4C" w:rsidRPr="00C81CCD" w:rsidRDefault="00B31F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C</w:t>
            </w:r>
          </w:p>
        </w:tc>
        <w:tc>
          <w:tcPr>
            <w:tcW w:w="462" w:type="pct"/>
          </w:tcPr>
          <w:p w14:paraId="4E2FFF43" w14:textId="77777777" w:rsidR="00B31F4C" w:rsidRPr="00C81CCD" w:rsidRDefault="00B31F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85.</w:t>
            </w:r>
            <w:r w:rsidR="003F544C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423" w:type="pct"/>
          </w:tcPr>
          <w:p w14:paraId="226097BD" w14:textId="77777777" w:rsidR="00B31F4C" w:rsidRPr="00C81CCD" w:rsidRDefault="001916A8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2.6</w:t>
            </w:r>
          </w:p>
        </w:tc>
        <w:tc>
          <w:tcPr>
            <w:tcW w:w="476" w:type="pct"/>
          </w:tcPr>
          <w:p w14:paraId="6EAA04CD" w14:textId="77777777" w:rsidR="00B31F4C" w:rsidRPr="00C81CCD" w:rsidRDefault="003F54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86.4</w:t>
            </w:r>
          </w:p>
        </w:tc>
        <w:tc>
          <w:tcPr>
            <w:tcW w:w="429" w:type="pct"/>
          </w:tcPr>
          <w:p w14:paraId="0B870FD5" w14:textId="77777777" w:rsidR="00B31F4C" w:rsidRPr="00C81CCD" w:rsidRDefault="007B476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1.1</w:t>
            </w:r>
          </w:p>
        </w:tc>
        <w:tc>
          <w:tcPr>
            <w:tcW w:w="524" w:type="pct"/>
          </w:tcPr>
          <w:p w14:paraId="57770C75" w14:textId="77777777" w:rsidR="00B31F4C" w:rsidRPr="00C81CCD" w:rsidRDefault="003F54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87.2</w:t>
            </w:r>
          </w:p>
        </w:tc>
        <w:tc>
          <w:tcPr>
            <w:tcW w:w="379" w:type="pct"/>
          </w:tcPr>
          <w:p w14:paraId="0D25D98C" w14:textId="77777777" w:rsidR="00B31F4C" w:rsidRPr="00C81CCD" w:rsidRDefault="00C55EF3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4.7</w:t>
            </w:r>
          </w:p>
        </w:tc>
        <w:tc>
          <w:tcPr>
            <w:tcW w:w="477" w:type="pct"/>
          </w:tcPr>
          <w:p w14:paraId="001778B3" w14:textId="77777777" w:rsidR="00B31F4C" w:rsidRPr="00C81CCD" w:rsidRDefault="003F54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85.2</w:t>
            </w:r>
          </w:p>
        </w:tc>
        <w:tc>
          <w:tcPr>
            <w:tcW w:w="380" w:type="pct"/>
          </w:tcPr>
          <w:p w14:paraId="1F7E1E48" w14:textId="77777777" w:rsidR="00B31F4C" w:rsidRPr="00C81CCD" w:rsidRDefault="00492967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8.9</w:t>
            </w:r>
          </w:p>
        </w:tc>
        <w:tc>
          <w:tcPr>
            <w:tcW w:w="477" w:type="pct"/>
          </w:tcPr>
          <w:p w14:paraId="445C6CED" w14:textId="77777777" w:rsidR="00B31F4C" w:rsidRPr="00C81CCD" w:rsidRDefault="003F54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87.9</w:t>
            </w:r>
          </w:p>
        </w:tc>
        <w:tc>
          <w:tcPr>
            <w:tcW w:w="381" w:type="pct"/>
          </w:tcPr>
          <w:p w14:paraId="28CB8D20" w14:textId="77777777" w:rsidR="00B31F4C" w:rsidRPr="00C81CCD" w:rsidRDefault="00EE581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</w:tr>
      <w:tr w:rsidR="00A73B3C" w:rsidRPr="00C81CCD" w14:paraId="02B8D866" w14:textId="77777777" w:rsidTr="00A73B3C">
        <w:trPr>
          <w:trHeight w:val="234"/>
        </w:trPr>
        <w:tc>
          <w:tcPr>
            <w:tcW w:w="592" w:type="pct"/>
          </w:tcPr>
          <w:p w14:paraId="0F5DDF03" w14:textId="77777777" w:rsidR="00B31F4C" w:rsidRPr="00C81CCD" w:rsidRDefault="00B31F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N</w:t>
            </w:r>
          </w:p>
        </w:tc>
        <w:tc>
          <w:tcPr>
            <w:tcW w:w="462" w:type="pct"/>
          </w:tcPr>
          <w:p w14:paraId="1F412A9E" w14:textId="77777777" w:rsidR="00B31F4C" w:rsidRPr="00C81CCD" w:rsidRDefault="00B31F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00.1</w:t>
            </w:r>
          </w:p>
        </w:tc>
        <w:tc>
          <w:tcPr>
            <w:tcW w:w="423" w:type="pct"/>
          </w:tcPr>
          <w:p w14:paraId="220CAF8A" w14:textId="77777777" w:rsidR="00B31F4C" w:rsidRPr="00C81CCD" w:rsidRDefault="001916A8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.8</w:t>
            </w:r>
          </w:p>
        </w:tc>
        <w:tc>
          <w:tcPr>
            <w:tcW w:w="476" w:type="pct"/>
          </w:tcPr>
          <w:p w14:paraId="5BB70730" w14:textId="77777777" w:rsidR="00B31F4C" w:rsidRPr="00C81CCD" w:rsidRDefault="003F54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00.8</w:t>
            </w:r>
          </w:p>
        </w:tc>
        <w:tc>
          <w:tcPr>
            <w:tcW w:w="429" w:type="pct"/>
          </w:tcPr>
          <w:p w14:paraId="179BB646" w14:textId="77777777" w:rsidR="00B31F4C" w:rsidRPr="00C81CCD" w:rsidRDefault="007B476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.4</w:t>
            </w:r>
          </w:p>
        </w:tc>
        <w:tc>
          <w:tcPr>
            <w:tcW w:w="524" w:type="pct"/>
          </w:tcPr>
          <w:p w14:paraId="4BAC5C3E" w14:textId="77777777" w:rsidR="00B31F4C" w:rsidRPr="00C81CCD" w:rsidRDefault="003F54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01.4</w:t>
            </w:r>
          </w:p>
        </w:tc>
        <w:tc>
          <w:tcPr>
            <w:tcW w:w="379" w:type="pct"/>
          </w:tcPr>
          <w:p w14:paraId="2E5B94EF" w14:textId="77777777" w:rsidR="00B31F4C" w:rsidRPr="00C81CCD" w:rsidRDefault="00C55EF3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.8</w:t>
            </w:r>
          </w:p>
        </w:tc>
        <w:tc>
          <w:tcPr>
            <w:tcW w:w="477" w:type="pct"/>
          </w:tcPr>
          <w:p w14:paraId="0A6D6992" w14:textId="77777777" w:rsidR="00B31F4C" w:rsidRPr="00C81CCD" w:rsidRDefault="003F54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00.3</w:t>
            </w:r>
          </w:p>
        </w:tc>
        <w:tc>
          <w:tcPr>
            <w:tcW w:w="380" w:type="pct"/>
          </w:tcPr>
          <w:p w14:paraId="2277CA3A" w14:textId="77777777" w:rsidR="00B31F4C" w:rsidRPr="00C81CCD" w:rsidRDefault="005D576D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910E5">
              <w:rPr>
                <w:rFonts w:ascii="Times New Roman" w:hAnsi="Times New Roman" w:cs="Times New Roman"/>
                <w:sz w:val="20"/>
                <w:szCs w:val="20"/>
              </w:rPr>
              <w:t>4.7</w:t>
            </w:r>
          </w:p>
        </w:tc>
        <w:tc>
          <w:tcPr>
            <w:tcW w:w="477" w:type="pct"/>
          </w:tcPr>
          <w:p w14:paraId="6895D1C8" w14:textId="77777777" w:rsidR="00B31F4C" w:rsidRPr="00C81CCD" w:rsidRDefault="003F54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02.1</w:t>
            </w:r>
          </w:p>
        </w:tc>
        <w:tc>
          <w:tcPr>
            <w:tcW w:w="381" w:type="pct"/>
          </w:tcPr>
          <w:p w14:paraId="569DE722" w14:textId="77777777" w:rsidR="00B31F4C" w:rsidRPr="00C81CCD" w:rsidRDefault="00C652EA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.2</w:t>
            </w:r>
          </w:p>
        </w:tc>
      </w:tr>
      <w:tr w:rsidR="00A73B3C" w:rsidRPr="00C81CCD" w14:paraId="1E8816A9" w14:textId="77777777" w:rsidTr="00A73B3C">
        <w:trPr>
          <w:trHeight w:val="234"/>
        </w:trPr>
        <w:tc>
          <w:tcPr>
            <w:tcW w:w="592" w:type="pct"/>
          </w:tcPr>
          <w:p w14:paraId="08527AC1" w14:textId="77777777" w:rsidR="00B31F4C" w:rsidRPr="00C81CCD" w:rsidRDefault="00B31F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O</w:t>
            </w:r>
          </w:p>
        </w:tc>
        <w:tc>
          <w:tcPr>
            <w:tcW w:w="462" w:type="pct"/>
          </w:tcPr>
          <w:p w14:paraId="5F3BEC58" w14:textId="77777777" w:rsidR="00B31F4C" w:rsidRPr="00C81CCD" w:rsidRDefault="003F54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32.7</w:t>
            </w:r>
          </w:p>
        </w:tc>
        <w:tc>
          <w:tcPr>
            <w:tcW w:w="423" w:type="pct"/>
          </w:tcPr>
          <w:p w14:paraId="18E6DF94" w14:textId="77777777" w:rsidR="00B31F4C" w:rsidRPr="00C81CCD" w:rsidRDefault="001916A8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3.6</w:t>
            </w:r>
          </w:p>
        </w:tc>
        <w:tc>
          <w:tcPr>
            <w:tcW w:w="476" w:type="pct"/>
          </w:tcPr>
          <w:p w14:paraId="6C1BDF5E" w14:textId="77777777" w:rsidR="00B31F4C" w:rsidRPr="00C81CCD" w:rsidRDefault="003F54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33.1</w:t>
            </w:r>
          </w:p>
        </w:tc>
        <w:tc>
          <w:tcPr>
            <w:tcW w:w="429" w:type="pct"/>
          </w:tcPr>
          <w:p w14:paraId="0455189B" w14:textId="77777777" w:rsidR="00B31F4C" w:rsidRPr="00C81CCD" w:rsidRDefault="007B476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4.5</w:t>
            </w:r>
          </w:p>
        </w:tc>
        <w:tc>
          <w:tcPr>
            <w:tcW w:w="524" w:type="pct"/>
          </w:tcPr>
          <w:p w14:paraId="4F9DA4BC" w14:textId="77777777" w:rsidR="00B31F4C" w:rsidRPr="00C81CCD" w:rsidRDefault="003F54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33.4</w:t>
            </w:r>
          </w:p>
        </w:tc>
        <w:tc>
          <w:tcPr>
            <w:tcW w:w="379" w:type="pct"/>
          </w:tcPr>
          <w:p w14:paraId="6DC5A380" w14:textId="77777777" w:rsidR="00B31F4C" w:rsidRPr="00C81CCD" w:rsidRDefault="00D77035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7.5</w:t>
            </w:r>
          </w:p>
        </w:tc>
        <w:tc>
          <w:tcPr>
            <w:tcW w:w="477" w:type="pct"/>
          </w:tcPr>
          <w:p w14:paraId="521E5238" w14:textId="77777777" w:rsidR="00B31F4C" w:rsidRPr="00C81CCD" w:rsidRDefault="003F54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32.4</w:t>
            </w:r>
          </w:p>
        </w:tc>
        <w:tc>
          <w:tcPr>
            <w:tcW w:w="380" w:type="pct"/>
          </w:tcPr>
          <w:p w14:paraId="70451DC2" w14:textId="77777777" w:rsidR="00B31F4C" w:rsidRPr="00C81CCD" w:rsidRDefault="00492967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6.4</w:t>
            </w:r>
          </w:p>
        </w:tc>
        <w:tc>
          <w:tcPr>
            <w:tcW w:w="477" w:type="pct"/>
          </w:tcPr>
          <w:p w14:paraId="26939F81" w14:textId="77777777" w:rsidR="00B31F4C" w:rsidRPr="00C81CCD" w:rsidRDefault="003F544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34.6</w:t>
            </w:r>
          </w:p>
        </w:tc>
        <w:tc>
          <w:tcPr>
            <w:tcW w:w="381" w:type="pct"/>
          </w:tcPr>
          <w:p w14:paraId="085ACD71" w14:textId="77777777" w:rsidR="00B31F4C" w:rsidRPr="00C81CCD" w:rsidRDefault="00EE581C" w:rsidP="00BB73B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34.7</w:t>
            </w:r>
          </w:p>
        </w:tc>
      </w:tr>
    </w:tbl>
    <w:p w14:paraId="768688A2" w14:textId="77777777" w:rsidR="005F54D9" w:rsidRDefault="005F54D9" w:rsidP="00A24012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3D1FB3D" w14:textId="57DA803D" w:rsidR="00940DF4" w:rsidRDefault="00940DF4" w:rsidP="005F54D9">
      <w:pPr>
        <w:jc w:val="center"/>
        <w:rPr>
          <w:rFonts w:ascii="Times New Roman" w:hAnsi="Times New Roman" w:cs="Times New Roman"/>
          <w:sz w:val="24"/>
          <w:szCs w:val="24"/>
        </w:rPr>
      </w:pPr>
      <w:r w:rsidRPr="00876C54">
        <w:rPr>
          <w:rFonts w:ascii="Times New Roman" w:hAnsi="Times New Roman" w:cs="Times New Roman"/>
          <w:b/>
          <w:sz w:val="24"/>
          <w:szCs w:val="24"/>
        </w:rPr>
        <w:t>Table S</w:t>
      </w:r>
      <w:r w:rsidR="005F54D9">
        <w:rPr>
          <w:rFonts w:ascii="Times New Roman" w:hAnsi="Times New Roman" w:cs="Times New Roman"/>
          <w:b/>
          <w:sz w:val="24"/>
          <w:szCs w:val="24"/>
        </w:rPr>
        <w:t>3</w:t>
      </w:r>
      <w:r w:rsidRPr="00876C54">
        <w:rPr>
          <w:rFonts w:ascii="Times New Roman" w:hAnsi="Times New Roman" w:cs="Times New Roman"/>
          <w:b/>
          <w:sz w:val="24"/>
          <w:szCs w:val="24"/>
        </w:rPr>
        <w:t>.</w:t>
      </w:r>
      <w:r w:rsidRPr="00876C54">
        <w:rPr>
          <w:b/>
        </w:rPr>
        <w:t xml:space="preserve"> </w:t>
      </w:r>
      <w:r w:rsidR="005F54D9">
        <w:rPr>
          <w:rFonts w:ascii="Times New Roman" w:hAnsi="Times New Roman" w:cs="Times New Roman"/>
          <w:sz w:val="24"/>
          <w:szCs w:val="24"/>
        </w:rPr>
        <w:t>Area ratios of bond structures in LA-CDs-x% calculated from the XPS spectra</w:t>
      </w:r>
    </w:p>
    <w:tbl>
      <w:tblPr>
        <w:tblStyle w:val="TableGrid"/>
        <w:tblW w:w="0" w:type="auto"/>
        <w:tblInd w:w="355" w:type="dxa"/>
        <w:tblLook w:val="04A0" w:firstRow="1" w:lastRow="0" w:firstColumn="1" w:lastColumn="0" w:noHBand="0" w:noVBand="1"/>
      </w:tblPr>
      <w:tblGrid>
        <w:gridCol w:w="2155"/>
        <w:gridCol w:w="1336"/>
        <w:gridCol w:w="1713"/>
        <w:gridCol w:w="1713"/>
        <w:gridCol w:w="1713"/>
      </w:tblGrid>
      <w:tr w:rsidR="008200FC" w14:paraId="2D051E2F" w14:textId="77777777" w:rsidTr="005F54D9">
        <w:tc>
          <w:tcPr>
            <w:tcW w:w="2155" w:type="dxa"/>
          </w:tcPr>
          <w:p w14:paraId="69A02D39" w14:textId="77777777" w:rsidR="008200FC" w:rsidRDefault="008200FC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Name/</w:t>
            </w:r>
            <w:r w:rsidR="0050031D">
              <w:rPr>
                <w:rFonts w:ascii="Times New Roman" w:hAnsi="Times New Roman" w:cs="Times New Roman" w:hint="eastAsia"/>
                <w:sz w:val="24"/>
                <w:szCs w:val="24"/>
              </w:rPr>
              <w:t>Area Ratio%</w:t>
            </w:r>
          </w:p>
        </w:tc>
        <w:tc>
          <w:tcPr>
            <w:tcW w:w="1336" w:type="dxa"/>
          </w:tcPr>
          <w:p w14:paraId="40F3D5C0" w14:textId="77777777" w:rsidR="008200FC" w:rsidRDefault="008200FC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raphitic</w:t>
            </w:r>
          </w:p>
        </w:tc>
        <w:tc>
          <w:tcPr>
            <w:tcW w:w="1713" w:type="dxa"/>
          </w:tcPr>
          <w:p w14:paraId="655BEBC2" w14:textId="77777777" w:rsidR="008200FC" w:rsidRDefault="008200FC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yrrolic</w:t>
            </w:r>
          </w:p>
        </w:tc>
        <w:tc>
          <w:tcPr>
            <w:tcW w:w="1713" w:type="dxa"/>
          </w:tcPr>
          <w:p w14:paraId="1270567C" w14:textId="77777777" w:rsidR="008200FC" w:rsidRDefault="008200FC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mine</w:t>
            </w:r>
          </w:p>
        </w:tc>
        <w:tc>
          <w:tcPr>
            <w:tcW w:w="1713" w:type="dxa"/>
          </w:tcPr>
          <w:p w14:paraId="7AB280D3" w14:textId="77777777" w:rsidR="008200FC" w:rsidRDefault="008200FC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yridinic</w:t>
            </w:r>
          </w:p>
        </w:tc>
      </w:tr>
      <w:tr w:rsidR="00531C6B" w14:paraId="033DC00F" w14:textId="77777777" w:rsidTr="005F54D9">
        <w:tc>
          <w:tcPr>
            <w:tcW w:w="2155" w:type="dxa"/>
          </w:tcPr>
          <w:p w14:paraId="3863AA8C" w14:textId="77777777" w:rsidR="00531C6B" w:rsidRPr="00C81CCD" w:rsidRDefault="00531C6B" w:rsidP="000A3A13">
            <w:pPr>
              <w:ind w:firstLineChars="200" w:firstLine="400"/>
              <w:rPr>
                <w:rFonts w:ascii="Times New Roman" w:hAnsi="Times New Roman" w:cs="Times New Roman"/>
                <w:sz w:val="20"/>
                <w:szCs w:val="20"/>
              </w:rPr>
            </w:pP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LA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CDs-</w:t>
            </w: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5%</w:t>
            </w:r>
          </w:p>
        </w:tc>
        <w:tc>
          <w:tcPr>
            <w:tcW w:w="1336" w:type="dxa"/>
          </w:tcPr>
          <w:p w14:paraId="62927C8C" w14:textId="77777777" w:rsidR="00531C6B" w:rsidRDefault="00531C6B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3</w:t>
            </w:r>
          </w:p>
        </w:tc>
        <w:tc>
          <w:tcPr>
            <w:tcW w:w="1713" w:type="dxa"/>
          </w:tcPr>
          <w:p w14:paraId="28C0EFD6" w14:textId="77777777" w:rsidR="00531C6B" w:rsidRDefault="00531C6B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.4</w:t>
            </w:r>
          </w:p>
        </w:tc>
        <w:tc>
          <w:tcPr>
            <w:tcW w:w="1713" w:type="dxa"/>
          </w:tcPr>
          <w:p w14:paraId="0CBDAA94" w14:textId="77777777" w:rsidR="00531C6B" w:rsidRDefault="00531C6B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9</w:t>
            </w:r>
          </w:p>
        </w:tc>
        <w:tc>
          <w:tcPr>
            <w:tcW w:w="1713" w:type="dxa"/>
          </w:tcPr>
          <w:p w14:paraId="6345AE54" w14:textId="77777777" w:rsidR="00531C6B" w:rsidRDefault="00531C6B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4</w:t>
            </w:r>
          </w:p>
        </w:tc>
      </w:tr>
      <w:tr w:rsidR="00531C6B" w14:paraId="65E72AA3" w14:textId="77777777" w:rsidTr="005F54D9">
        <w:tc>
          <w:tcPr>
            <w:tcW w:w="2155" w:type="dxa"/>
          </w:tcPr>
          <w:p w14:paraId="72FDB65E" w14:textId="77777777" w:rsidR="00531C6B" w:rsidRPr="00C81CCD" w:rsidRDefault="00531C6B" w:rsidP="00531C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LA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CDs-10</w:t>
            </w: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  <w:tc>
          <w:tcPr>
            <w:tcW w:w="1336" w:type="dxa"/>
          </w:tcPr>
          <w:p w14:paraId="0A4A39D4" w14:textId="77777777" w:rsidR="00531C6B" w:rsidRDefault="00531C6B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</w:t>
            </w:r>
          </w:p>
        </w:tc>
        <w:tc>
          <w:tcPr>
            <w:tcW w:w="1713" w:type="dxa"/>
          </w:tcPr>
          <w:p w14:paraId="5C992001" w14:textId="77777777" w:rsidR="00531C6B" w:rsidRDefault="00531C6B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.0</w:t>
            </w:r>
          </w:p>
        </w:tc>
        <w:tc>
          <w:tcPr>
            <w:tcW w:w="1713" w:type="dxa"/>
          </w:tcPr>
          <w:p w14:paraId="796DA3B9" w14:textId="77777777" w:rsidR="00531C6B" w:rsidRDefault="00531C6B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1</w:t>
            </w:r>
          </w:p>
        </w:tc>
        <w:tc>
          <w:tcPr>
            <w:tcW w:w="1713" w:type="dxa"/>
          </w:tcPr>
          <w:p w14:paraId="7E2ED67B" w14:textId="77777777" w:rsidR="00531C6B" w:rsidRDefault="00531C6B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9</w:t>
            </w:r>
          </w:p>
        </w:tc>
      </w:tr>
      <w:tr w:rsidR="00531C6B" w14:paraId="05C598B1" w14:textId="77777777" w:rsidTr="005F54D9">
        <w:tc>
          <w:tcPr>
            <w:tcW w:w="2155" w:type="dxa"/>
          </w:tcPr>
          <w:p w14:paraId="705B9617" w14:textId="77777777" w:rsidR="00531C6B" w:rsidRPr="00C81CCD" w:rsidRDefault="00531C6B" w:rsidP="00531C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LA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CDs-1</w:t>
            </w: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5%</w:t>
            </w:r>
          </w:p>
        </w:tc>
        <w:tc>
          <w:tcPr>
            <w:tcW w:w="1336" w:type="dxa"/>
          </w:tcPr>
          <w:p w14:paraId="0499D942" w14:textId="77777777" w:rsidR="00531C6B" w:rsidRDefault="00531C6B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3</w:t>
            </w:r>
          </w:p>
        </w:tc>
        <w:tc>
          <w:tcPr>
            <w:tcW w:w="1713" w:type="dxa"/>
          </w:tcPr>
          <w:p w14:paraId="1D3077D8" w14:textId="77777777" w:rsidR="00531C6B" w:rsidRPr="00157627" w:rsidRDefault="00531C6B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57627">
              <w:rPr>
                <w:rFonts w:ascii="Times New Roman" w:hAnsi="Times New Roman" w:cs="Times New Roman"/>
                <w:sz w:val="24"/>
                <w:szCs w:val="24"/>
              </w:rPr>
              <w:t>19.8</w:t>
            </w:r>
          </w:p>
        </w:tc>
        <w:tc>
          <w:tcPr>
            <w:tcW w:w="1713" w:type="dxa"/>
          </w:tcPr>
          <w:p w14:paraId="67725C27" w14:textId="77777777" w:rsidR="00531C6B" w:rsidRPr="00157627" w:rsidRDefault="00531C6B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57627">
              <w:rPr>
                <w:rFonts w:ascii="Times New Roman" w:hAnsi="Times New Roman" w:cs="Times New Roman"/>
                <w:sz w:val="24"/>
                <w:szCs w:val="24"/>
              </w:rPr>
              <w:t>44.1</w:t>
            </w:r>
          </w:p>
        </w:tc>
        <w:tc>
          <w:tcPr>
            <w:tcW w:w="1713" w:type="dxa"/>
          </w:tcPr>
          <w:p w14:paraId="29463756" w14:textId="77777777" w:rsidR="00531C6B" w:rsidRDefault="00531C6B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8</w:t>
            </w:r>
          </w:p>
        </w:tc>
      </w:tr>
      <w:tr w:rsidR="00531C6B" w14:paraId="4DA59194" w14:textId="77777777" w:rsidTr="005F54D9">
        <w:tc>
          <w:tcPr>
            <w:tcW w:w="2155" w:type="dxa"/>
          </w:tcPr>
          <w:p w14:paraId="087F657E" w14:textId="77777777" w:rsidR="00531C6B" w:rsidRPr="00C81CCD" w:rsidRDefault="00531C6B" w:rsidP="00531C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LA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CDs-20</w:t>
            </w: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  <w:tc>
          <w:tcPr>
            <w:tcW w:w="1336" w:type="dxa"/>
          </w:tcPr>
          <w:p w14:paraId="1A65462D" w14:textId="77777777" w:rsidR="00531C6B" w:rsidRDefault="00531C6B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</w:t>
            </w:r>
          </w:p>
        </w:tc>
        <w:tc>
          <w:tcPr>
            <w:tcW w:w="1713" w:type="dxa"/>
          </w:tcPr>
          <w:p w14:paraId="3A41F70D" w14:textId="77777777" w:rsidR="00531C6B" w:rsidRPr="00157627" w:rsidRDefault="00531C6B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57627">
              <w:rPr>
                <w:rFonts w:ascii="Times New Roman" w:hAnsi="Times New Roman" w:cs="Times New Roman"/>
                <w:sz w:val="24"/>
                <w:szCs w:val="24"/>
              </w:rPr>
              <w:t>55.9</w:t>
            </w:r>
          </w:p>
        </w:tc>
        <w:tc>
          <w:tcPr>
            <w:tcW w:w="1713" w:type="dxa"/>
          </w:tcPr>
          <w:p w14:paraId="0FAF8B3D" w14:textId="77777777" w:rsidR="00531C6B" w:rsidRPr="00157627" w:rsidRDefault="00531C6B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57627">
              <w:rPr>
                <w:rFonts w:ascii="Times New Roman" w:hAnsi="Times New Roman" w:cs="Times New Roman"/>
                <w:sz w:val="24"/>
                <w:szCs w:val="24"/>
              </w:rPr>
              <w:t>19.5</w:t>
            </w:r>
          </w:p>
        </w:tc>
        <w:tc>
          <w:tcPr>
            <w:tcW w:w="1713" w:type="dxa"/>
          </w:tcPr>
          <w:p w14:paraId="5C7D4AA5" w14:textId="77777777" w:rsidR="00531C6B" w:rsidRDefault="00531C6B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5</w:t>
            </w:r>
          </w:p>
        </w:tc>
      </w:tr>
      <w:tr w:rsidR="00531C6B" w14:paraId="20A88215" w14:textId="77777777" w:rsidTr="005F54D9">
        <w:tc>
          <w:tcPr>
            <w:tcW w:w="2155" w:type="dxa"/>
          </w:tcPr>
          <w:p w14:paraId="63CEBB59" w14:textId="77777777" w:rsidR="00531C6B" w:rsidRPr="00C81CCD" w:rsidRDefault="00531C6B" w:rsidP="00531C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LA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CDs-30</w:t>
            </w:r>
            <w:r w:rsidRPr="00C81C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  <w:tc>
          <w:tcPr>
            <w:tcW w:w="1336" w:type="dxa"/>
          </w:tcPr>
          <w:p w14:paraId="0CF62458" w14:textId="77777777" w:rsidR="00531C6B" w:rsidRDefault="00531C6B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4</w:t>
            </w:r>
          </w:p>
        </w:tc>
        <w:tc>
          <w:tcPr>
            <w:tcW w:w="1713" w:type="dxa"/>
          </w:tcPr>
          <w:p w14:paraId="59DD03BB" w14:textId="77777777" w:rsidR="00531C6B" w:rsidRDefault="00531C6B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.4</w:t>
            </w:r>
          </w:p>
        </w:tc>
        <w:tc>
          <w:tcPr>
            <w:tcW w:w="1713" w:type="dxa"/>
          </w:tcPr>
          <w:p w14:paraId="0EE50CE1" w14:textId="77777777" w:rsidR="00531C6B" w:rsidRDefault="00531C6B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.9</w:t>
            </w:r>
          </w:p>
        </w:tc>
        <w:tc>
          <w:tcPr>
            <w:tcW w:w="1713" w:type="dxa"/>
          </w:tcPr>
          <w:p w14:paraId="042BD574" w14:textId="77777777" w:rsidR="00531C6B" w:rsidRDefault="00531C6B" w:rsidP="00531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3</w:t>
            </w:r>
          </w:p>
        </w:tc>
      </w:tr>
    </w:tbl>
    <w:p w14:paraId="7B932948" w14:textId="77777777" w:rsidR="00A24012" w:rsidRDefault="00A24012" w:rsidP="00A24012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5BF83DF" w14:textId="36BC60A3" w:rsidR="005F54D9" w:rsidRDefault="006642AE" w:rsidP="00A8644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bsolute </w:t>
      </w:r>
      <w:r w:rsidR="00A8644C" w:rsidRPr="00A8644C">
        <w:rPr>
          <w:rFonts w:ascii="Times New Roman" w:hAnsi="Times New Roman" w:cs="Times New Roman"/>
          <w:sz w:val="24"/>
          <w:szCs w:val="24"/>
        </w:rPr>
        <w:t>Quantum yield (QY) me</w:t>
      </w:r>
      <w:r w:rsidR="00C6194F">
        <w:rPr>
          <w:rFonts w:ascii="Times New Roman" w:hAnsi="Times New Roman" w:cs="Times New Roman"/>
          <w:sz w:val="24"/>
          <w:szCs w:val="24"/>
        </w:rPr>
        <w:t>asurement</w:t>
      </w:r>
      <w:bookmarkStart w:id="0" w:name="_GoBack"/>
      <w:bookmarkEnd w:id="0"/>
      <w:r w:rsidR="00C6194F">
        <w:rPr>
          <w:rFonts w:ascii="Times New Roman" w:hAnsi="Times New Roman" w:cs="Times New Roman"/>
          <w:sz w:val="24"/>
          <w:szCs w:val="24"/>
        </w:rPr>
        <w:t xml:space="preserve"> </w:t>
      </w:r>
      <w:r w:rsidR="00C6194F">
        <w:rPr>
          <w:rFonts w:ascii="Times New Roman" w:hAnsi="Times New Roman" w:cs="Times New Roman" w:hint="eastAsia"/>
          <w:sz w:val="24"/>
          <w:szCs w:val="24"/>
        </w:rPr>
        <w:t>with</w:t>
      </w:r>
      <w:r w:rsidR="00C6194F">
        <w:rPr>
          <w:rFonts w:ascii="Times New Roman" w:hAnsi="Times New Roman" w:cs="Times New Roman"/>
          <w:sz w:val="24"/>
          <w:szCs w:val="24"/>
        </w:rPr>
        <w:t xml:space="preserve"> integrating sphere:</w:t>
      </w:r>
      <w:r w:rsidR="00A8644C">
        <w:rPr>
          <w:rFonts w:ascii="Times New Roman" w:hAnsi="Times New Roman" w:cs="Times New Roman"/>
          <w:sz w:val="24"/>
          <w:szCs w:val="24"/>
        </w:rPr>
        <w:t xml:space="preserve"> The QY was measured </w:t>
      </w:r>
      <w:r w:rsidR="003B44CF">
        <w:rPr>
          <w:rFonts w:ascii="Times New Roman" w:hAnsi="Times New Roman" w:cs="Times New Roman"/>
          <w:sz w:val="24"/>
          <w:szCs w:val="24"/>
        </w:rPr>
        <w:t xml:space="preserve">and calculated </w:t>
      </w:r>
      <w:r w:rsidR="00FE35E0">
        <w:rPr>
          <w:rFonts w:ascii="Times New Roman" w:hAnsi="Times New Roman" w:cs="Times New Roman"/>
          <w:sz w:val="24"/>
          <w:szCs w:val="24"/>
        </w:rPr>
        <w:t>on Fluo</w:t>
      </w:r>
      <w:r w:rsidR="00C6194F">
        <w:rPr>
          <w:rFonts w:ascii="Times New Roman" w:hAnsi="Times New Roman" w:cs="Times New Roman"/>
          <w:sz w:val="24"/>
          <w:szCs w:val="24"/>
        </w:rPr>
        <w:t>romax</w:t>
      </w:r>
      <w:r w:rsidR="00B75C9B">
        <w:rPr>
          <w:rFonts w:ascii="Times New Roman" w:hAnsi="Times New Roman" w:cs="Times New Roman"/>
          <w:sz w:val="24"/>
          <w:szCs w:val="24"/>
        </w:rPr>
        <w:t>-4</w:t>
      </w:r>
      <w:r w:rsidR="00FE35E0">
        <w:rPr>
          <w:rFonts w:ascii="Times New Roman" w:hAnsi="Times New Roman" w:cs="Times New Roman"/>
          <w:sz w:val="24"/>
          <w:szCs w:val="24"/>
        </w:rPr>
        <w:t xml:space="preserve"> </w:t>
      </w:r>
      <w:r w:rsidR="002867A6">
        <w:rPr>
          <w:rFonts w:ascii="Times New Roman" w:hAnsi="Times New Roman" w:cs="Times New Roman"/>
          <w:sz w:val="24"/>
          <w:szCs w:val="24"/>
        </w:rPr>
        <w:t xml:space="preserve">using integrating sphere </w:t>
      </w:r>
      <w:r w:rsidR="00A8644C" w:rsidRPr="00A8644C">
        <w:rPr>
          <w:rFonts w:ascii="Times New Roman" w:hAnsi="Times New Roman" w:cs="Times New Roman"/>
          <w:sz w:val="24"/>
          <w:szCs w:val="24"/>
        </w:rPr>
        <w:t>according to</w:t>
      </w:r>
      <w:r w:rsidR="00A8644C">
        <w:rPr>
          <w:rFonts w:ascii="Times New Roman" w:hAnsi="Times New Roman" w:cs="Times New Roman"/>
          <w:sz w:val="24"/>
          <w:szCs w:val="24"/>
        </w:rPr>
        <w:t xml:space="preserve"> </w:t>
      </w:r>
      <w:r w:rsidR="002867A6">
        <w:rPr>
          <w:rFonts w:ascii="Times New Roman" w:hAnsi="Times New Roman" w:cs="Times New Roman"/>
          <w:sz w:val="24"/>
          <w:szCs w:val="24"/>
        </w:rPr>
        <w:t>the following equation as below:</w:t>
      </w:r>
      <w:r w:rsidR="000D4C9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7A39E33" w14:textId="72DB5FC7" w:rsidR="00F9736A" w:rsidRDefault="005F54D9" w:rsidP="0053606F">
      <w:pPr>
        <w:jc w:val="center"/>
        <w:rPr>
          <w:rFonts w:ascii="Times New Roman" w:hAnsi="Times New Roman" w:cs="Times New Roman"/>
          <w:sz w:val="24"/>
          <w:szCs w:val="24"/>
        </w:rPr>
      </w:pPr>
      <w:r w:rsidRPr="005F54D9">
        <w:rPr>
          <w:rFonts w:ascii="Times New Roman" w:hAnsi="Times New Roman" w:cs="Times New Roman"/>
          <w:position w:val="-30"/>
          <w:sz w:val="24"/>
          <w:szCs w:val="24"/>
        </w:rPr>
        <w:object w:dxaOrig="4320" w:dyaOrig="680" w14:anchorId="691E7E08">
          <v:shape id="_x0000_i1040" type="#_x0000_t75" style="width:3in;height:34.6pt" o:ole="">
            <v:imagedata r:id="rId53" o:title=""/>
          </v:shape>
          <o:OLEObject Type="Embed" ProgID="Equation.DSMT4" ShapeID="_x0000_i1040" DrawAspect="Content" ObjectID="_1632211183" r:id="rId54"/>
        </w:object>
      </w:r>
    </w:p>
    <w:p w14:paraId="3AF8EBDC" w14:textId="64F65B43" w:rsidR="00E012CD" w:rsidRDefault="00E012CD" w:rsidP="00A8644C">
      <w:pPr>
        <w:jc w:val="both"/>
        <w:rPr>
          <w:rFonts w:ascii="Times New Roman" w:hAnsi="Times New Roman" w:cs="Times New Roman"/>
          <w:sz w:val="24"/>
          <w:szCs w:val="24"/>
        </w:rPr>
      </w:pPr>
      <w:r w:rsidRPr="0053606F">
        <w:rPr>
          <w:rFonts w:ascii="Times New Roman" w:hAnsi="Times New Roman" w:cs="Times New Roman"/>
          <w:i/>
          <w:sz w:val="24"/>
          <w:szCs w:val="24"/>
        </w:rPr>
        <w:t>L</w:t>
      </w:r>
      <w:r w:rsidRPr="0053606F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=Total number of incident photons, </w:t>
      </w:r>
      <w:proofErr w:type="spellStart"/>
      <w:r w:rsidRPr="0053606F">
        <w:rPr>
          <w:rFonts w:ascii="Times New Roman" w:hAnsi="Times New Roman" w:cs="Times New Roman"/>
          <w:i/>
          <w:sz w:val="24"/>
          <w:szCs w:val="24"/>
        </w:rPr>
        <w:t>L</w:t>
      </w:r>
      <w:r w:rsidRPr="0053606F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proofErr w:type="spellEnd"/>
      <w:r>
        <w:rPr>
          <w:rFonts w:ascii="Times New Roman" w:hAnsi="Times New Roman" w:cs="Times New Roman"/>
          <w:sz w:val="24"/>
          <w:szCs w:val="24"/>
        </w:rPr>
        <w:t>=Total photos not absorbed by sample</w:t>
      </w:r>
      <w:r w:rsidR="0053606F">
        <w:rPr>
          <w:rFonts w:ascii="Times New Roman" w:hAnsi="Times New Roman" w:cs="Times New Roman"/>
          <w:sz w:val="24"/>
          <w:szCs w:val="24"/>
        </w:rPr>
        <w:t>.</w:t>
      </w:r>
    </w:p>
    <w:p w14:paraId="7A7D2EE2" w14:textId="77777777" w:rsidR="00E012CD" w:rsidRDefault="00E012CD" w:rsidP="00A8644C">
      <w:pPr>
        <w:jc w:val="both"/>
        <w:rPr>
          <w:rFonts w:ascii="Times New Roman" w:hAnsi="Times New Roman" w:cs="Times New Roman"/>
          <w:sz w:val="24"/>
          <w:szCs w:val="24"/>
        </w:rPr>
      </w:pPr>
      <w:r w:rsidRPr="0053606F">
        <w:rPr>
          <w:rFonts w:ascii="Times New Roman" w:hAnsi="Times New Roman" w:cs="Times New Roman"/>
          <w:i/>
          <w:sz w:val="24"/>
          <w:szCs w:val="24"/>
        </w:rPr>
        <w:t>P</w:t>
      </w:r>
      <w:r w:rsidRPr="0053606F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= “Dark signal” in the emission wavelength area, </w:t>
      </w:r>
      <w:r w:rsidRPr="0053606F">
        <w:rPr>
          <w:rFonts w:ascii="Times New Roman" w:hAnsi="Times New Roman" w:cs="Times New Roman"/>
          <w:i/>
          <w:sz w:val="24"/>
          <w:szCs w:val="24"/>
        </w:rPr>
        <w:t>P</w:t>
      </w:r>
      <w:r w:rsidRPr="0053606F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>=Total number of photons emitted in emission wavelength area.</w:t>
      </w:r>
    </w:p>
    <w:p w14:paraId="2F7C9DBF" w14:textId="7AD8849F" w:rsidR="00A84FFB" w:rsidRDefault="00A84FFB" w:rsidP="0046558A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3E2DC00" w14:textId="4115CA85" w:rsidR="00285B2C" w:rsidRDefault="00285B2C" w:rsidP="0046558A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C25EEE1" w14:textId="68E0221D" w:rsidR="00196022" w:rsidRDefault="00196022" w:rsidP="0046558A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1ABDB19" w14:textId="53D635BB" w:rsidR="00C47011" w:rsidRDefault="00C47011" w:rsidP="0046558A">
      <w:pPr>
        <w:jc w:val="both"/>
      </w:pPr>
    </w:p>
    <w:p w14:paraId="14944ECD" w14:textId="5EFB4A2B" w:rsidR="00E3576A" w:rsidRDefault="00E3576A" w:rsidP="001026C2">
      <w:pPr>
        <w:rPr>
          <w:rFonts w:ascii="Times New Roman" w:hAnsi="Times New Roman" w:cs="Times New Roman"/>
          <w:sz w:val="24"/>
          <w:szCs w:val="24"/>
        </w:rPr>
      </w:pPr>
    </w:p>
    <w:sectPr w:rsidR="00E3576A" w:rsidSect="00547F3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328474" w14:textId="77777777" w:rsidR="003D7D85" w:rsidRDefault="003D7D85" w:rsidP="0023073B">
      <w:pPr>
        <w:spacing w:after="0" w:line="240" w:lineRule="auto"/>
      </w:pPr>
      <w:r>
        <w:separator/>
      </w:r>
    </w:p>
  </w:endnote>
  <w:endnote w:type="continuationSeparator" w:id="0">
    <w:p w14:paraId="0E704286" w14:textId="77777777" w:rsidR="003D7D85" w:rsidRDefault="003D7D85" w:rsidP="002307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3ADD07D" w14:textId="77777777" w:rsidR="003D7D85" w:rsidRDefault="003D7D85" w:rsidP="0023073B">
      <w:pPr>
        <w:spacing w:after="0" w:line="240" w:lineRule="auto"/>
      </w:pPr>
      <w:r>
        <w:separator/>
      </w:r>
    </w:p>
  </w:footnote>
  <w:footnote w:type="continuationSeparator" w:id="0">
    <w:p w14:paraId="3C84D09C" w14:textId="77777777" w:rsidR="003D7D85" w:rsidRDefault="003D7D85" w:rsidP="0023073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04544"/>
    <w:rsid w:val="00002501"/>
    <w:rsid w:val="0000424A"/>
    <w:rsid w:val="000079FF"/>
    <w:rsid w:val="00022434"/>
    <w:rsid w:val="0002405B"/>
    <w:rsid w:val="00034F20"/>
    <w:rsid w:val="00044F51"/>
    <w:rsid w:val="00051DA2"/>
    <w:rsid w:val="00063E10"/>
    <w:rsid w:val="00067DA5"/>
    <w:rsid w:val="0008468C"/>
    <w:rsid w:val="00090856"/>
    <w:rsid w:val="00091EBC"/>
    <w:rsid w:val="000A3A13"/>
    <w:rsid w:val="000A685E"/>
    <w:rsid w:val="000B13A0"/>
    <w:rsid w:val="000B7B63"/>
    <w:rsid w:val="000C3D17"/>
    <w:rsid w:val="000D4C75"/>
    <w:rsid w:val="000D4C96"/>
    <w:rsid w:val="000D787D"/>
    <w:rsid w:val="000E3A21"/>
    <w:rsid w:val="000F69E5"/>
    <w:rsid w:val="001026C2"/>
    <w:rsid w:val="001031A5"/>
    <w:rsid w:val="001061B2"/>
    <w:rsid w:val="001229F3"/>
    <w:rsid w:val="001261A7"/>
    <w:rsid w:val="00133D2A"/>
    <w:rsid w:val="001532E4"/>
    <w:rsid w:val="00157627"/>
    <w:rsid w:val="00157BA5"/>
    <w:rsid w:val="001700BC"/>
    <w:rsid w:val="00176832"/>
    <w:rsid w:val="00186EBA"/>
    <w:rsid w:val="001916A8"/>
    <w:rsid w:val="00196022"/>
    <w:rsid w:val="001A215C"/>
    <w:rsid w:val="001B2E04"/>
    <w:rsid w:val="001B625D"/>
    <w:rsid w:val="001C31C3"/>
    <w:rsid w:val="001E6A40"/>
    <w:rsid w:val="001F41D8"/>
    <w:rsid w:val="002038CD"/>
    <w:rsid w:val="00203DE4"/>
    <w:rsid w:val="00206CF7"/>
    <w:rsid w:val="002106F3"/>
    <w:rsid w:val="00211BA4"/>
    <w:rsid w:val="00214791"/>
    <w:rsid w:val="00214E43"/>
    <w:rsid w:val="002156A2"/>
    <w:rsid w:val="00221E5A"/>
    <w:rsid w:val="0023073B"/>
    <w:rsid w:val="00242D17"/>
    <w:rsid w:val="002545B9"/>
    <w:rsid w:val="00255209"/>
    <w:rsid w:val="002607B6"/>
    <w:rsid w:val="00261204"/>
    <w:rsid w:val="002632B3"/>
    <w:rsid w:val="00263D1B"/>
    <w:rsid w:val="00273BC5"/>
    <w:rsid w:val="002766AB"/>
    <w:rsid w:val="002811A0"/>
    <w:rsid w:val="00285B2C"/>
    <w:rsid w:val="002867A6"/>
    <w:rsid w:val="002940DE"/>
    <w:rsid w:val="00297D3A"/>
    <w:rsid w:val="002A6077"/>
    <w:rsid w:val="002B0F7C"/>
    <w:rsid w:val="002B59BB"/>
    <w:rsid w:val="002C05C9"/>
    <w:rsid w:val="002C3E91"/>
    <w:rsid w:val="002C69CC"/>
    <w:rsid w:val="002D16E6"/>
    <w:rsid w:val="002D18B0"/>
    <w:rsid w:val="002E048A"/>
    <w:rsid w:val="002E2FBC"/>
    <w:rsid w:val="002E35BF"/>
    <w:rsid w:val="002E4F71"/>
    <w:rsid w:val="002E6902"/>
    <w:rsid w:val="002F1AA0"/>
    <w:rsid w:val="00327962"/>
    <w:rsid w:val="00327BDB"/>
    <w:rsid w:val="003301BD"/>
    <w:rsid w:val="00332876"/>
    <w:rsid w:val="00333DBE"/>
    <w:rsid w:val="00341F0D"/>
    <w:rsid w:val="00344819"/>
    <w:rsid w:val="00345A55"/>
    <w:rsid w:val="00352B95"/>
    <w:rsid w:val="00355D18"/>
    <w:rsid w:val="00361B23"/>
    <w:rsid w:val="00361C24"/>
    <w:rsid w:val="00362747"/>
    <w:rsid w:val="003635D8"/>
    <w:rsid w:val="00364D5B"/>
    <w:rsid w:val="00371EA6"/>
    <w:rsid w:val="00372450"/>
    <w:rsid w:val="00390D98"/>
    <w:rsid w:val="0039505C"/>
    <w:rsid w:val="003A5607"/>
    <w:rsid w:val="003A6478"/>
    <w:rsid w:val="003A6499"/>
    <w:rsid w:val="003A67A3"/>
    <w:rsid w:val="003A6E85"/>
    <w:rsid w:val="003B3512"/>
    <w:rsid w:val="003B44CF"/>
    <w:rsid w:val="003C41F4"/>
    <w:rsid w:val="003C614F"/>
    <w:rsid w:val="003D1299"/>
    <w:rsid w:val="003D7D85"/>
    <w:rsid w:val="003F544C"/>
    <w:rsid w:val="004000BC"/>
    <w:rsid w:val="00400ABB"/>
    <w:rsid w:val="00402D06"/>
    <w:rsid w:val="00406A30"/>
    <w:rsid w:val="004139BD"/>
    <w:rsid w:val="004139DD"/>
    <w:rsid w:val="00413EE3"/>
    <w:rsid w:val="00420A5B"/>
    <w:rsid w:val="00423D13"/>
    <w:rsid w:val="004356C5"/>
    <w:rsid w:val="00452E41"/>
    <w:rsid w:val="00460D9C"/>
    <w:rsid w:val="004632D5"/>
    <w:rsid w:val="004639CC"/>
    <w:rsid w:val="0046558A"/>
    <w:rsid w:val="00466823"/>
    <w:rsid w:val="00467BE6"/>
    <w:rsid w:val="004705F0"/>
    <w:rsid w:val="004900EC"/>
    <w:rsid w:val="004910E5"/>
    <w:rsid w:val="00492967"/>
    <w:rsid w:val="00494275"/>
    <w:rsid w:val="0049453F"/>
    <w:rsid w:val="004B4B09"/>
    <w:rsid w:val="004C0930"/>
    <w:rsid w:val="004C0CF1"/>
    <w:rsid w:val="004C1BA5"/>
    <w:rsid w:val="004C5572"/>
    <w:rsid w:val="004D11DD"/>
    <w:rsid w:val="004D2CE1"/>
    <w:rsid w:val="004F0CCF"/>
    <w:rsid w:val="004F1597"/>
    <w:rsid w:val="004F4CE0"/>
    <w:rsid w:val="004F5BFC"/>
    <w:rsid w:val="0050031D"/>
    <w:rsid w:val="00500540"/>
    <w:rsid w:val="00506AD9"/>
    <w:rsid w:val="00506F4F"/>
    <w:rsid w:val="005263B4"/>
    <w:rsid w:val="005309CF"/>
    <w:rsid w:val="00530DEE"/>
    <w:rsid w:val="00531C6B"/>
    <w:rsid w:val="005328C8"/>
    <w:rsid w:val="0053606F"/>
    <w:rsid w:val="00536C59"/>
    <w:rsid w:val="0054032B"/>
    <w:rsid w:val="00547F3F"/>
    <w:rsid w:val="005626B0"/>
    <w:rsid w:val="00562F06"/>
    <w:rsid w:val="00582AC3"/>
    <w:rsid w:val="005853F6"/>
    <w:rsid w:val="0059123C"/>
    <w:rsid w:val="00593E15"/>
    <w:rsid w:val="00593F89"/>
    <w:rsid w:val="005A0CA6"/>
    <w:rsid w:val="005A49F6"/>
    <w:rsid w:val="005A5287"/>
    <w:rsid w:val="005A7056"/>
    <w:rsid w:val="005A74FA"/>
    <w:rsid w:val="005B2250"/>
    <w:rsid w:val="005C0BDD"/>
    <w:rsid w:val="005C0F57"/>
    <w:rsid w:val="005D0A77"/>
    <w:rsid w:val="005D1F7D"/>
    <w:rsid w:val="005D2E44"/>
    <w:rsid w:val="005D576D"/>
    <w:rsid w:val="005E79A9"/>
    <w:rsid w:val="005E7B04"/>
    <w:rsid w:val="005F54D9"/>
    <w:rsid w:val="00602894"/>
    <w:rsid w:val="0060508D"/>
    <w:rsid w:val="00607982"/>
    <w:rsid w:val="006146DB"/>
    <w:rsid w:val="00617378"/>
    <w:rsid w:val="0062405B"/>
    <w:rsid w:val="00627323"/>
    <w:rsid w:val="00627D06"/>
    <w:rsid w:val="00642557"/>
    <w:rsid w:val="0064488F"/>
    <w:rsid w:val="00652148"/>
    <w:rsid w:val="00662078"/>
    <w:rsid w:val="006642AE"/>
    <w:rsid w:val="0066477A"/>
    <w:rsid w:val="0066522D"/>
    <w:rsid w:val="006662A8"/>
    <w:rsid w:val="00687B37"/>
    <w:rsid w:val="0069564A"/>
    <w:rsid w:val="006A182D"/>
    <w:rsid w:val="006A1902"/>
    <w:rsid w:val="006A5CF4"/>
    <w:rsid w:val="006C682F"/>
    <w:rsid w:val="006E29FB"/>
    <w:rsid w:val="006E4C0C"/>
    <w:rsid w:val="006F4911"/>
    <w:rsid w:val="00706E8A"/>
    <w:rsid w:val="00722FC4"/>
    <w:rsid w:val="00746495"/>
    <w:rsid w:val="00752215"/>
    <w:rsid w:val="0075503A"/>
    <w:rsid w:val="00770DF0"/>
    <w:rsid w:val="0077205B"/>
    <w:rsid w:val="00773086"/>
    <w:rsid w:val="00774262"/>
    <w:rsid w:val="00776CAE"/>
    <w:rsid w:val="00783BD0"/>
    <w:rsid w:val="00785D1D"/>
    <w:rsid w:val="00792E52"/>
    <w:rsid w:val="007A4173"/>
    <w:rsid w:val="007B3D76"/>
    <w:rsid w:val="007B476C"/>
    <w:rsid w:val="007B5D38"/>
    <w:rsid w:val="007C2565"/>
    <w:rsid w:val="007C68D4"/>
    <w:rsid w:val="007D5FE5"/>
    <w:rsid w:val="007D7335"/>
    <w:rsid w:val="007E1B0C"/>
    <w:rsid w:val="007E1BCC"/>
    <w:rsid w:val="007E35FC"/>
    <w:rsid w:val="007F149C"/>
    <w:rsid w:val="007F2086"/>
    <w:rsid w:val="007F2BEE"/>
    <w:rsid w:val="007F40E6"/>
    <w:rsid w:val="00803D8C"/>
    <w:rsid w:val="00816E7D"/>
    <w:rsid w:val="008200FC"/>
    <w:rsid w:val="0082217D"/>
    <w:rsid w:val="008318F8"/>
    <w:rsid w:val="00833A47"/>
    <w:rsid w:val="008362BA"/>
    <w:rsid w:val="008663BF"/>
    <w:rsid w:val="00867961"/>
    <w:rsid w:val="00870082"/>
    <w:rsid w:val="008703B5"/>
    <w:rsid w:val="00876C54"/>
    <w:rsid w:val="00884D36"/>
    <w:rsid w:val="00885623"/>
    <w:rsid w:val="0089026B"/>
    <w:rsid w:val="008902A3"/>
    <w:rsid w:val="00890FF1"/>
    <w:rsid w:val="008975EC"/>
    <w:rsid w:val="008A3676"/>
    <w:rsid w:val="008B4BBA"/>
    <w:rsid w:val="008C0520"/>
    <w:rsid w:val="008D1B06"/>
    <w:rsid w:val="008D48FC"/>
    <w:rsid w:val="008E0D01"/>
    <w:rsid w:val="008F7F9C"/>
    <w:rsid w:val="00906093"/>
    <w:rsid w:val="0090733A"/>
    <w:rsid w:val="0091586A"/>
    <w:rsid w:val="00931279"/>
    <w:rsid w:val="00932952"/>
    <w:rsid w:val="009369C9"/>
    <w:rsid w:val="00940DF4"/>
    <w:rsid w:val="0094112A"/>
    <w:rsid w:val="00942232"/>
    <w:rsid w:val="00944106"/>
    <w:rsid w:val="00956D04"/>
    <w:rsid w:val="00960668"/>
    <w:rsid w:val="009614FB"/>
    <w:rsid w:val="00977ED9"/>
    <w:rsid w:val="00987035"/>
    <w:rsid w:val="00987D02"/>
    <w:rsid w:val="009A5495"/>
    <w:rsid w:val="009A622B"/>
    <w:rsid w:val="009A6E36"/>
    <w:rsid w:val="009B6F53"/>
    <w:rsid w:val="009C5116"/>
    <w:rsid w:val="009D675C"/>
    <w:rsid w:val="009F00DE"/>
    <w:rsid w:val="009F16FD"/>
    <w:rsid w:val="009F2865"/>
    <w:rsid w:val="009F5D2B"/>
    <w:rsid w:val="009F5F5D"/>
    <w:rsid w:val="009F770B"/>
    <w:rsid w:val="00A01302"/>
    <w:rsid w:val="00A15187"/>
    <w:rsid w:val="00A237CF"/>
    <w:rsid w:val="00A24012"/>
    <w:rsid w:val="00A364A5"/>
    <w:rsid w:val="00A3674A"/>
    <w:rsid w:val="00A40B1B"/>
    <w:rsid w:val="00A41BE7"/>
    <w:rsid w:val="00A437D0"/>
    <w:rsid w:val="00A45477"/>
    <w:rsid w:val="00A562E4"/>
    <w:rsid w:val="00A66E82"/>
    <w:rsid w:val="00A729AC"/>
    <w:rsid w:val="00A73B3C"/>
    <w:rsid w:val="00A74A1F"/>
    <w:rsid w:val="00A75228"/>
    <w:rsid w:val="00A82A60"/>
    <w:rsid w:val="00A84FFB"/>
    <w:rsid w:val="00A85AE5"/>
    <w:rsid w:val="00A8644C"/>
    <w:rsid w:val="00AA18ED"/>
    <w:rsid w:val="00AC1407"/>
    <w:rsid w:val="00AC6893"/>
    <w:rsid w:val="00AF4F85"/>
    <w:rsid w:val="00AF7E26"/>
    <w:rsid w:val="00B06DBE"/>
    <w:rsid w:val="00B16C01"/>
    <w:rsid w:val="00B221FA"/>
    <w:rsid w:val="00B2644A"/>
    <w:rsid w:val="00B31F4C"/>
    <w:rsid w:val="00B411A0"/>
    <w:rsid w:val="00B43A77"/>
    <w:rsid w:val="00B55922"/>
    <w:rsid w:val="00B60E92"/>
    <w:rsid w:val="00B64EFD"/>
    <w:rsid w:val="00B7174A"/>
    <w:rsid w:val="00B75C9B"/>
    <w:rsid w:val="00B83113"/>
    <w:rsid w:val="00BA1055"/>
    <w:rsid w:val="00BA1756"/>
    <w:rsid w:val="00BA5675"/>
    <w:rsid w:val="00BA7501"/>
    <w:rsid w:val="00BB0F74"/>
    <w:rsid w:val="00BB73BC"/>
    <w:rsid w:val="00BC3891"/>
    <w:rsid w:val="00BD0C83"/>
    <w:rsid w:val="00BD0E55"/>
    <w:rsid w:val="00BE4494"/>
    <w:rsid w:val="00BF5DB5"/>
    <w:rsid w:val="00C00AD8"/>
    <w:rsid w:val="00C02E43"/>
    <w:rsid w:val="00C04DF3"/>
    <w:rsid w:val="00C11639"/>
    <w:rsid w:val="00C2487B"/>
    <w:rsid w:val="00C37111"/>
    <w:rsid w:val="00C42706"/>
    <w:rsid w:val="00C47011"/>
    <w:rsid w:val="00C54CF1"/>
    <w:rsid w:val="00C55EF3"/>
    <w:rsid w:val="00C5651E"/>
    <w:rsid w:val="00C6194F"/>
    <w:rsid w:val="00C652EA"/>
    <w:rsid w:val="00C727A4"/>
    <w:rsid w:val="00C746A1"/>
    <w:rsid w:val="00C81CCD"/>
    <w:rsid w:val="00C864B7"/>
    <w:rsid w:val="00CA0A20"/>
    <w:rsid w:val="00CA1026"/>
    <w:rsid w:val="00CA2619"/>
    <w:rsid w:val="00CA388F"/>
    <w:rsid w:val="00CA4A00"/>
    <w:rsid w:val="00CB388A"/>
    <w:rsid w:val="00CB4503"/>
    <w:rsid w:val="00CC2E48"/>
    <w:rsid w:val="00CD4EF1"/>
    <w:rsid w:val="00CE5EF2"/>
    <w:rsid w:val="00D14F69"/>
    <w:rsid w:val="00D2410B"/>
    <w:rsid w:val="00D27B36"/>
    <w:rsid w:val="00D315BB"/>
    <w:rsid w:val="00D45848"/>
    <w:rsid w:val="00D4627C"/>
    <w:rsid w:val="00D647B5"/>
    <w:rsid w:val="00D77035"/>
    <w:rsid w:val="00D833A1"/>
    <w:rsid w:val="00D856B4"/>
    <w:rsid w:val="00D86140"/>
    <w:rsid w:val="00D87408"/>
    <w:rsid w:val="00DA0E0B"/>
    <w:rsid w:val="00DA46CB"/>
    <w:rsid w:val="00DB2941"/>
    <w:rsid w:val="00DB5456"/>
    <w:rsid w:val="00DC1C33"/>
    <w:rsid w:val="00DC6340"/>
    <w:rsid w:val="00DD0A4E"/>
    <w:rsid w:val="00DD6476"/>
    <w:rsid w:val="00DE73F2"/>
    <w:rsid w:val="00DE7EE4"/>
    <w:rsid w:val="00DF13D0"/>
    <w:rsid w:val="00DF608D"/>
    <w:rsid w:val="00E012CD"/>
    <w:rsid w:val="00E04544"/>
    <w:rsid w:val="00E1483F"/>
    <w:rsid w:val="00E22CBA"/>
    <w:rsid w:val="00E27EEF"/>
    <w:rsid w:val="00E3576A"/>
    <w:rsid w:val="00E4310D"/>
    <w:rsid w:val="00E47700"/>
    <w:rsid w:val="00E620CF"/>
    <w:rsid w:val="00E64AE9"/>
    <w:rsid w:val="00E65FDC"/>
    <w:rsid w:val="00E87707"/>
    <w:rsid w:val="00E91336"/>
    <w:rsid w:val="00E968BD"/>
    <w:rsid w:val="00E96E2B"/>
    <w:rsid w:val="00EA4B75"/>
    <w:rsid w:val="00EA58FD"/>
    <w:rsid w:val="00EC1B1C"/>
    <w:rsid w:val="00EC3BA6"/>
    <w:rsid w:val="00ED329E"/>
    <w:rsid w:val="00EE2140"/>
    <w:rsid w:val="00EE2AEE"/>
    <w:rsid w:val="00EE5097"/>
    <w:rsid w:val="00EE581C"/>
    <w:rsid w:val="00F05032"/>
    <w:rsid w:val="00F14FF7"/>
    <w:rsid w:val="00F200DF"/>
    <w:rsid w:val="00F2031C"/>
    <w:rsid w:val="00F21158"/>
    <w:rsid w:val="00F2379D"/>
    <w:rsid w:val="00F24B48"/>
    <w:rsid w:val="00F26ECE"/>
    <w:rsid w:val="00F33336"/>
    <w:rsid w:val="00F342BA"/>
    <w:rsid w:val="00F465B8"/>
    <w:rsid w:val="00F47F65"/>
    <w:rsid w:val="00F564C9"/>
    <w:rsid w:val="00F56C01"/>
    <w:rsid w:val="00F64F17"/>
    <w:rsid w:val="00F779DE"/>
    <w:rsid w:val="00F9736A"/>
    <w:rsid w:val="00F97BDD"/>
    <w:rsid w:val="00FA199E"/>
    <w:rsid w:val="00FA1EDD"/>
    <w:rsid w:val="00FA66FE"/>
    <w:rsid w:val="00FA72E3"/>
    <w:rsid w:val="00FB0FBF"/>
    <w:rsid w:val="00FB3C31"/>
    <w:rsid w:val="00FB614F"/>
    <w:rsid w:val="00FD7294"/>
    <w:rsid w:val="00FE1F8E"/>
    <w:rsid w:val="00FE35E0"/>
    <w:rsid w:val="00FE66FB"/>
    <w:rsid w:val="00FF0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40C7CE"/>
  <w15:chartTrackingRefBased/>
  <w15:docId w15:val="{AC7A1457-D298-4C36-BCAF-2D46E04140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A49F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C864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D4C9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3073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23073B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23073B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23073B"/>
    <w:rPr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96066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6066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6066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6066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60668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6066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0668"/>
    <w:rPr>
      <w:rFonts w:ascii="Segoe UI" w:hAnsi="Segoe UI" w:cs="Segoe UI"/>
      <w:sz w:val="18"/>
      <w:szCs w:val="18"/>
    </w:rPr>
  </w:style>
  <w:style w:type="paragraph" w:customStyle="1" w:styleId="BBAuthorName">
    <w:name w:val="BB_Author_Name"/>
    <w:basedOn w:val="Normal"/>
    <w:next w:val="BCAuthorAddress"/>
    <w:rsid w:val="001E6A40"/>
    <w:pPr>
      <w:spacing w:after="240" w:line="480" w:lineRule="auto"/>
      <w:jc w:val="center"/>
    </w:pPr>
    <w:rPr>
      <w:rFonts w:ascii="Times" w:eastAsia="SimSun" w:hAnsi="Times" w:cs="Times New Roman"/>
      <w:i/>
      <w:sz w:val="24"/>
      <w:szCs w:val="20"/>
      <w:lang w:eastAsia="en-US"/>
    </w:rPr>
  </w:style>
  <w:style w:type="paragraph" w:customStyle="1" w:styleId="BCAuthorAddress">
    <w:name w:val="BC_Author_Address"/>
    <w:basedOn w:val="Normal"/>
    <w:next w:val="Normal"/>
    <w:rsid w:val="001E6A40"/>
    <w:pPr>
      <w:spacing w:after="240" w:line="480" w:lineRule="auto"/>
      <w:jc w:val="center"/>
    </w:pPr>
    <w:rPr>
      <w:rFonts w:ascii="Times" w:eastAsia="SimSun" w:hAnsi="Times" w:cs="Times New Roman"/>
      <w:sz w:val="24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9556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image" Target="media/image21.png"/><Relationship Id="rId47" Type="http://schemas.openxmlformats.org/officeDocument/2006/relationships/image" Target="media/image26.wmf"/><Relationship Id="rId50" Type="http://schemas.openxmlformats.org/officeDocument/2006/relationships/image" Target="media/image29.png"/><Relationship Id="rId55" Type="http://schemas.openxmlformats.org/officeDocument/2006/relationships/fontTable" Target="fontTable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9.png"/><Relationship Id="rId45" Type="http://schemas.openxmlformats.org/officeDocument/2006/relationships/image" Target="media/image24.wmf"/><Relationship Id="rId53" Type="http://schemas.openxmlformats.org/officeDocument/2006/relationships/image" Target="media/image25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image" Target="media/image23.tiff"/><Relationship Id="rId52" Type="http://schemas.openxmlformats.org/officeDocument/2006/relationships/image" Target="media/image31.pn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22.wmf"/><Relationship Id="rId48" Type="http://schemas.openxmlformats.org/officeDocument/2006/relationships/image" Target="media/image27.png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3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image" Target="media/image17.png"/><Relationship Id="rId46" Type="http://schemas.openxmlformats.org/officeDocument/2006/relationships/image" Target="media/image25.png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E47750-AD82-45AD-B538-F452E85D0B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6</Pages>
  <Words>536</Words>
  <Characters>305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Kentucky</Company>
  <LinksUpToDate>false</LinksUpToDate>
  <CharactersWithSpaces>3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, Shanshan</dc:creator>
  <cp:keywords/>
  <dc:description/>
  <cp:lastModifiedBy>Yang, Fuqian</cp:lastModifiedBy>
  <cp:revision>20</cp:revision>
  <dcterms:created xsi:type="dcterms:W3CDTF">2019-10-03T13:42:00Z</dcterms:created>
  <dcterms:modified xsi:type="dcterms:W3CDTF">2019-10-10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